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74" r:id="rId4"/>
    <p:sldId id="275" r:id="rId5"/>
    <p:sldId id="276" r:id="rId6"/>
    <p:sldId id="277" r:id="rId7"/>
    <p:sldId id="262" r:id="rId8"/>
    <p:sldId id="282" r:id="rId9"/>
    <p:sldId id="281" r:id="rId10"/>
    <p:sldId id="279" r:id="rId11"/>
    <p:sldId id="283" r:id="rId12"/>
    <p:sldId id="278" r:id="rId13"/>
    <p:sldId id="284" r:id="rId14"/>
    <p:sldId id="285" r:id="rId15"/>
    <p:sldId id="286" r:id="rId16"/>
    <p:sldId id="287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11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9" Type="http://schemas.openxmlformats.org/officeDocument/2006/relationships/oleObject" Target="../embeddings/oleObject62.bin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86.wmf"/><Relationship Id="rId42" Type="http://schemas.openxmlformats.org/officeDocument/2006/relationships/image" Target="../media/image90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88.wmf"/><Relationship Id="rId2" Type="http://schemas.openxmlformats.org/officeDocument/2006/relationships/image" Target="../media/image32.png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57.bin"/><Relationship Id="rId41" Type="http://schemas.openxmlformats.org/officeDocument/2006/relationships/oleObject" Target="../embeddings/oleObject6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89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83.wmf"/><Relationship Id="rId36" Type="http://schemas.openxmlformats.org/officeDocument/2006/relationships/image" Target="../media/image87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97.wmf"/><Relationship Id="rId3" Type="http://schemas.openxmlformats.org/officeDocument/2006/relationships/image" Target="../media/image91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71.bin"/><Relationship Id="rId2" Type="http://schemas.openxmlformats.org/officeDocument/2006/relationships/oleObject" Target="../embeddings/oleObject64.bin"/><Relationship Id="rId16" Type="http://schemas.openxmlformats.org/officeDocument/2006/relationships/image" Target="../media/image9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93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9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oleObject" Target="../embeddings/oleObject74.bin"/><Relationship Id="rId3" Type="http://schemas.openxmlformats.org/officeDocument/2006/relationships/image" Target="../media/image100.png"/><Relationship Id="rId7" Type="http://schemas.openxmlformats.org/officeDocument/2006/relationships/image" Target="../media/image103.png"/><Relationship Id="rId12" Type="http://schemas.openxmlformats.org/officeDocument/2006/relationships/image" Target="../media/image107.wmf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106.png"/><Relationship Id="rId4" Type="http://schemas.openxmlformats.org/officeDocument/2006/relationships/image" Target="../media/image101.png"/><Relationship Id="rId9" Type="http://schemas.openxmlformats.org/officeDocument/2006/relationships/image" Target="../media/image105.png"/><Relationship Id="rId14" Type="http://schemas.openxmlformats.org/officeDocument/2006/relationships/image" Target="../media/image10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23.png"/><Relationship Id="rId26" Type="http://schemas.openxmlformats.org/officeDocument/2006/relationships/image" Target="../media/image129.png"/><Relationship Id="rId3" Type="http://schemas.openxmlformats.org/officeDocument/2006/relationships/oleObject" Target="../embeddings/oleObject75.bin"/><Relationship Id="rId21" Type="http://schemas.openxmlformats.org/officeDocument/2006/relationships/image" Target="../media/image126.png"/><Relationship Id="rId34" Type="http://schemas.openxmlformats.org/officeDocument/2006/relationships/oleObject" Target="../embeddings/oleObject84.bin"/><Relationship Id="rId7" Type="http://schemas.openxmlformats.org/officeDocument/2006/relationships/image" Target="../media/image115.wmf"/><Relationship Id="rId12" Type="http://schemas.openxmlformats.org/officeDocument/2006/relationships/image" Target="../media/image118.wmf"/><Relationship Id="rId17" Type="http://schemas.openxmlformats.org/officeDocument/2006/relationships/image" Target="../media/image122.png"/><Relationship Id="rId25" Type="http://schemas.openxmlformats.org/officeDocument/2006/relationships/image" Target="../media/image128.wmf"/><Relationship Id="rId33" Type="http://schemas.openxmlformats.org/officeDocument/2006/relationships/image" Target="../media/image134.wmf"/><Relationship Id="rId2" Type="http://schemas.openxmlformats.org/officeDocument/2006/relationships/image" Target="../media/image32.png"/><Relationship Id="rId16" Type="http://schemas.openxmlformats.org/officeDocument/2006/relationships/image" Target="../media/image121.png"/><Relationship Id="rId20" Type="http://schemas.openxmlformats.org/officeDocument/2006/relationships/image" Target="../media/image125.png"/><Relationship Id="rId29" Type="http://schemas.openxmlformats.org/officeDocument/2006/relationships/image" Target="../media/image13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136.wmf"/><Relationship Id="rId5" Type="http://schemas.openxmlformats.org/officeDocument/2006/relationships/image" Target="../media/image114.png"/><Relationship Id="rId15" Type="http://schemas.openxmlformats.org/officeDocument/2006/relationships/image" Target="../media/image120.png"/><Relationship Id="rId23" Type="http://schemas.openxmlformats.org/officeDocument/2006/relationships/image" Target="../media/image127.wmf"/><Relationship Id="rId28" Type="http://schemas.openxmlformats.org/officeDocument/2006/relationships/image" Target="../media/image131.png"/><Relationship Id="rId36" Type="http://schemas.openxmlformats.org/officeDocument/2006/relationships/oleObject" Target="../embeddings/oleObject85.bin"/><Relationship Id="rId10" Type="http://schemas.openxmlformats.org/officeDocument/2006/relationships/image" Target="../media/image117.wmf"/><Relationship Id="rId19" Type="http://schemas.openxmlformats.org/officeDocument/2006/relationships/image" Target="../media/image124.png"/><Relationship Id="rId31" Type="http://schemas.openxmlformats.org/officeDocument/2006/relationships/image" Target="../media/image133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9.wmf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130.png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1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141.wmf"/><Relationship Id="rId18" Type="http://schemas.openxmlformats.org/officeDocument/2006/relationships/image" Target="../media/image145.png"/><Relationship Id="rId26" Type="http://schemas.openxmlformats.org/officeDocument/2006/relationships/image" Target="../media/image150.wmf"/><Relationship Id="rId3" Type="http://schemas.openxmlformats.org/officeDocument/2006/relationships/image" Target="../media/image116.png"/><Relationship Id="rId21" Type="http://schemas.openxmlformats.org/officeDocument/2006/relationships/oleObject" Target="../embeddings/oleObject92.bin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44.png"/><Relationship Id="rId25" Type="http://schemas.openxmlformats.org/officeDocument/2006/relationships/oleObject" Target="../embeddings/oleObject93.bin"/><Relationship Id="rId2" Type="http://schemas.openxmlformats.org/officeDocument/2006/relationships/image" Target="../media/image32.png"/><Relationship Id="rId16" Type="http://schemas.openxmlformats.org/officeDocument/2006/relationships/image" Target="../media/image143.png"/><Relationship Id="rId20" Type="http://schemas.openxmlformats.org/officeDocument/2006/relationships/image" Target="../media/image146.wmf"/><Relationship Id="rId29" Type="http://schemas.openxmlformats.org/officeDocument/2006/relationships/image" Target="../media/image15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40.wmf"/><Relationship Id="rId24" Type="http://schemas.openxmlformats.org/officeDocument/2006/relationships/image" Target="../media/image149.png"/><Relationship Id="rId5" Type="http://schemas.openxmlformats.org/officeDocument/2006/relationships/image" Target="../media/image117.wmf"/><Relationship Id="rId15" Type="http://schemas.openxmlformats.org/officeDocument/2006/relationships/image" Target="../media/image142.wmf"/><Relationship Id="rId23" Type="http://schemas.openxmlformats.org/officeDocument/2006/relationships/image" Target="../media/image148.png"/><Relationship Id="rId28" Type="http://schemas.openxmlformats.org/officeDocument/2006/relationships/image" Target="../media/image151.wmf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1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39.png"/><Relationship Id="rId14" Type="http://schemas.openxmlformats.org/officeDocument/2006/relationships/oleObject" Target="../embeddings/oleObject90.bin"/><Relationship Id="rId22" Type="http://schemas.openxmlformats.org/officeDocument/2006/relationships/image" Target="../media/image147.wmf"/><Relationship Id="rId27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image" Target="../media/image29.png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image" Target="../media/image28.png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35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61.wmf"/><Relationship Id="rId42" Type="http://schemas.openxmlformats.org/officeDocument/2006/relationships/image" Target="../media/image65.wmf"/><Relationship Id="rId47" Type="http://schemas.openxmlformats.org/officeDocument/2006/relationships/oleObject" Target="../embeddings/oleObject39.bin"/><Relationship Id="rId50" Type="http://schemas.openxmlformats.org/officeDocument/2006/relationships/image" Target="../media/image69.wmf"/><Relationship Id="rId55" Type="http://schemas.openxmlformats.org/officeDocument/2006/relationships/oleObject" Target="../embeddings/oleObject43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63.wmf"/><Relationship Id="rId46" Type="http://schemas.openxmlformats.org/officeDocument/2006/relationships/image" Target="../media/image67.wmf"/><Relationship Id="rId2" Type="http://schemas.openxmlformats.org/officeDocument/2006/relationships/image" Target="../media/image32.png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30.bin"/><Relationship Id="rId41" Type="http://schemas.openxmlformats.org/officeDocument/2006/relationships/oleObject" Target="../embeddings/oleObject36.bin"/><Relationship Id="rId54" Type="http://schemas.openxmlformats.org/officeDocument/2006/relationships/image" Target="../media/image7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64.wmf"/><Relationship Id="rId45" Type="http://schemas.openxmlformats.org/officeDocument/2006/relationships/oleObject" Target="../embeddings/oleObject38.bin"/><Relationship Id="rId53" Type="http://schemas.openxmlformats.org/officeDocument/2006/relationships/oleObject" Target="../embeddings/oleObject42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49" Type="http://schemas.openxmlformats.org/officeDocument/2006/relationships/oleObject" Target="../embeddings/oleObject40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66.wmf"/><Relationship Id="rId52" Type="http://schemas.openxmlformats.org/officeDocument/2006/relationships/image" Target="../media/image70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37.bin"/><Relationship Id="rId48" Type="http://schemas.openxmlformats.org/officeDocument/2006/relationships/image" Target="../media/image68.wmf"/><Relationship Id="rId56" Type="http://schemas.openxmlformats.org/officeDocument/2006/relationships/image" Target="../media/image45.wmf"/><Relationship Id="rId8" Type="http://schemas.openxmlformats.org/officeDocument/2006/relationships/image" Target="../media/image48.wmf"/><Relationship Id="rId51" Type="http://schemas.openxmlformats.org/officeDocument/2006/relationships/oleObject" Target="../embeddings/oleObject41.bin"/><Relationship Id="rId3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C682F5AB-A0D2-132F-8E27-B66D596B6B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642" y="223837"/>
            <a:ext cx="8001000" cy="57467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1E934730-1DC5-DF9F-A810-97BDA19CC4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42" y="1073564"/>
            <a:ext cx="10236612" cy="1704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93E82289-6ECB-9DE4-4128-FE2CE248E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667" y="2898902"/>
            <a:ext cx="4648200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3E92B925-5761-D969-E4A2-56697914C4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623" y="3729038"/>
            <a:ext cx="243840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8">
            <a:extLst>
              <a:ext uri="{FF2B5EF4-FFF2-40B4-BE49-F238E27FC236}">
                <a16:creationId xmlns:a16="http://schemas.microsoft.com/office/drawing/2014/main" id="{3F21B8B3-AB4D-3FBD-E20D-BDB9B49CD95C}"/>
              </a:ext>
            </a:extLst>
          </p:cNvPr>
          <p:cNvGrpSpPr>
            <a:grpSpLocks/>
          </p:cNvGrpSpPr>
          <p:nvPr/>
        </p:nvGrpSpPr>
        <p:grpSpPr bwMode="auto">
          <a:xfrm>
            <a:off x="5802770" y="3530384"/>
            <a:ext cx="5257800" cy="3127375"/>
            <a:chOff x="3276600" y="3276600"/>
            <a:chExt cx="5257800" cy="320377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BFB64F29-9576-93C6-E24C-D852A22E0C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3276600"/>
              <a:ext cx="5257800" cy="3203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5ADB085-F59F-B5D0-9279-50A4D4032C75}"/>
                </a:ext>
              </a:extLst>
            </p:cNvPr>
            <p:cNvSpPr txBox="1"/>
            <p:nvPr/>
          </p:nvSpPr>
          <p:spPr>
            <a:xfrm>
              <a:off x="5348288" y="4431260"/>
              <a:ext cx="1358064" cy="3783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rtial Sum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074621C2-22C0-0353-BD2A-B64C1907A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97" y="1141409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6AA52F1-D158-BD38-C795-C726F04E5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743870"/>
              </p:ext>
            </p:extLst>
          </p:nvPr>
        </p:nvGraphicFramePr>
        <p:xfrm>
          <a:off x="258763" y="122238"/>
          <a:ext cx="16176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469800" progId="Equation.DSMT4">
                  <p:embed/>
                </p:oleObj>
              </mc:Choice>
              <mc:Fallback>
                <p:oleObj name="Equation" r:id="rId3" imgW="92700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4D8FF-3DDD-657A-25E8-DF56D3A59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22238"/>
                        <a:ext cx="16176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6AFE5B34-9002-9771-452A-984071283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388250"/>
              </p:ext>
            </p:extLst>
          </p:nvPr>
        </p:nvGraphicFramePr>
        <p:xfrm>
          <a:off x="202897" y="1533759"/>
          <a:ext cx="6946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74760" imgH="469800" progId="Equation.DSMT4">
                  <p:embed/>
                </p:oleObj>
              </mc:Choice>
              <mc:Fallback>
                <p:oleObj name="Equation" r:id="rId5" imgW="3974760" imgH="46980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889C0D68-3DEB-7B24-99DD-5FCF32F674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97" y="1533759"/>
                        <a:ext cx="69469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705B04-6716-D09F-EA38-11D67E51F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81515"/>
              </p:ext>
            </p:extLst>
          </p:nvPr>
        </p:nvGraphicFramePr>
        <p:xfrm>
          <a:off x="1412761" y="1021899"/>
          <a:ext cx="1417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91960" progId="Equation.DSMT4">
                  <p:embed/>
                </p:oleObj>
              </mc:Choice>
              <mc:Fallback>
                <p:oleObj name="Equation" r:id="rId7" imgW="81252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267C8BA-4A3D-1096-7832-84DCA6F52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761" y="1021899"/>
                        <a:ext cx="14176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20A62F10-F253-E572-A770-B65EB0058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0504"/>
              </p:ext>
            </p:extLst>
          </p:nvPr>
        </p:nvGraphicFramePr>
        <p:xfrm>
          <a:off x="278304" y="2460514"/>
          <a:ext cx="21097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431640" progId="Equation.DSMT4">
                  <p:embed/>
                </p:oleObj>
              </mc:Choice>
              <mc:Fallback>
                <p:oleObj name="Equation" r:id="rId9" imgW="1206360" imgH="43164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6AFE5B34-9002-9771-452A-984071283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04" y="2460514"/>
                        <a:ext cx="21097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68FB5E33-EB15-CAD4-2CFD-61C9F37E2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55769"/>
              </p:ext>
            </p:extLst>
          </p:nvPr>
        </p:nvGraphicFramePr>
        <p:xfrm>
          <a:off x="278304" y="3307757"/>
          <a:ext cx="3306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92160" imgH="457200" progId="Equation.DSMT4">
                  <p:embed/>
                </p:oleObj>
              </mc:Choice>
              <mc:Fallback>
                <p:oleObj name="Equation" r:id="rId11" imgW="1892160" imgH="4572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4EB0D181-53AC-D54A-AB5A-248C306AC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04" y="3307757"/>
                        <a:ext cx="3306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08C1A3CB-C982-D7FD-0576-6566AFF4A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37764"/>
              </p:ext>
            </p:extLst>
          </p:nvPr>
        </p:nvGraphicFramePr>
        <p:xfrm>
          <a:off x="3960643" y="3532905"/>
          <a:ext cx="5334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6AFE5B34-9002-9771-452A-984071283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643" y="3532905"/>
                        <a:ext cx="5334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751021AF-612F-7250-B250-D2FAB64DC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30880"/>
              </p:ext>
            </p:extLst>
          </p:nvPr>
        </p:nvGraphicFramePr>
        <p:xfrm>
          <a:off x="1412761" y="4267132"/>
          <a:ext cx="19748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863280" progId="Equation.DSMT4">
                  <p:embed/>
                </p:oleObj>
              </mc:Choice>
              <mc:Fallback>
                <p:oleObj name="Equation" r:id="rId15" imgW="1130040" imgH="86328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68FB5E33-EB15-CAD4-2CFD-61C9F37E2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761" y="4267132"/>
                        <a:ext cx="197485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1A8DFE0-9335-B30E-F87D-0273467DE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09563"/>
              </p:ext>
            </p:extLst>
          </p:nvPr>
        </p:nvGraphicFramePr>
        <p:xfrm>
          <a:off x="3716168" y="4675119"/>
          <a:ext cx="244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393480" progId="Equation.DSMT4">
                  <p:embed/>
                </p:oleObj>
              </mc:Choice>
              <mc:Fallback>
                <p:oleObj name="Equation" r:id="rId17" imgW="139680" imgH="3934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08C1A3CB-C982-D7FD-0576-6566AFF4A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68" y="4675119"/>
                        <a:ext cx="2444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F057862-D979-C578-105E-153D560D8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0429"/>
              </p:ext>
            </p:extLst>
          </p:nvPr>
        </p:nvGraphicFramePr>
        <p:xfrm>
          <a:off x="7954187" y="244774"/>
          <a:ext cx="224155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82680" imgH="888840" progId="Equation.DSMT4">
                  <p:embed/>
                </p:oleObj>
              </mc:Choice>
              <mc:Fallback>
                <p:oleObj name="Equation" r:id="rId19" imgW="1282680" imgH="88884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751021AF-612F-7250-B250-D2FAB64DC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187" y="244774"/>
                        <a:ext cx="2241550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8E46263-2314-BEBD-1E76-93EA9255BAD4}"/>
              </a:ext>
            </a:extLst>
          </p:cNvPr>
          <p:cNvCxnSpPr>
            <a:cxnSpLocks/>
          </p:cNvCxnSpPr>
          <p:nvPr/>
        </p:nvCxnSpPr>
        <p:spPr>
          <a:xfrm flipV="1">
            <a:off x="7370615" y="249580"/>
            <a:ext cx="0" cy="626117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B4EE083-CBF9-9AEB-62EB-F8925CDAE1C7}"/>
              </a:ext>
            </a:extLst>
          </p:cNvPr>
          <p:cNvCxnSpPr>
            <a:cxnSpLocks/>
          </p:cNvCxnSpPr>
          <p:nvPr/>
        </p:nvCxnSpPr>
        <p:spPr>
          <a:xfrm flipV="1">
            <a:off x="9484122" y="403903"/>
            <a:ext cx="355716" cy="4948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249B9F5-82BA-22A6-BFEB-BA0E55BF282C}"/>
              </a:ext>
            </a:extLst>
          </p:cNvPr>
          <p:cNvCxnSpPr>
            <a:cxnSpLocks/>
          </p:cNvCxnSpPr>
          <p:nvPr/>
        </p:nvCxnSpPr>
        <p:spPr>
          <a:xfrm flipV="1">
            <a:off x="9313365" y="1099684"/>
            <a:ext cx="341515" cy="48878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909597D-3148-AF6E-6701-62FE2095C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1773"/>
              </p:ext>
            </p:extLst>
          </p:nvPr>
        </p:nvGraphicFramePr>
        <p:xfrm>
          <a:off x="7999787" y="1807446"/>
          <a:ext cx="1444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480" imgH="482400" progId="Equation.DSMT4">
                  <p:embed/>
                </p:oleObj>
              </mc:Choice>
              <mc:Fallback>
                <p:oleObj name="Equation" r:id="rId21" imgW="82548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F057862-D979-C578-105E-153D560D8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787" y="1807446"/>
                        <a:ext cx="1444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9E2071E-900E-9FDF-8311-9BBF8DFFB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19184"/>
              </p:ext>
            </p:extLst>
          </p:nvPr>
        </p:nvGraphicFramePr>
        <p:xfrm>
          <a:off x="7999787" y="2636829"/>
          <a:ext cx="3778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164880" progId="Equation.DSMT4">
                  <p:embed/>
                </p:oleObj>
              </mc:Choice>
              <mc:Fallback>
                <p:oleObj name="Equation" r:id="rId23" imgW="21564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909597D-3148-AF6E-6701-62FE2095C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787" y="2636829"/>
                        <a:ext cx="3778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6D93D6E3-59D6-0D97-BB36-F93B5E78A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517590"/>
              </p:ext>
            </p:extLst>
          </p:nvPr>
        </p:nvGraphicFramePr>
        <p:xfrm>
          <a:off x="7626069" y="3018555"/>
          <a:ext cx="1574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01440" imgH="685800" progId="Equation.DSMT4">
                  <p:embed/>
                </p:oleObj>
              </mc:Choice>
              <mc:Fallback>
                <p:oleObj name="Equation" r:id="rId25" imgW="901440" imgH="68580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318037DF-3323-442D-C2AD-F3DB02838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069" y="3018555"/>
                        <a:ext cx="15748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13C1CF44-1549-D0C4-735F-A977E4ABC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84984"/>
              </p:ext>
            </p:extLst>
          </p:nvPr>
        </p:nvGraphicFramePr>
        <p:xfrm>
          <a:off x="9246104" y="3295027"/>
          <a:ext cx="16859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65160" imgH="583920" progId="Equation.DSMT4">
                  <p:embed/>
                </p:oleObj>
              </mc:Choice>
              <mc:Fallback>
                <p:oleObj name="Equation" r:id="rId27" imgW="965160" imgH="58392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CB7A3F7F-1725-643C-3CF0-F365A44BF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6104" y="3295027"/>
                        <a:ext cx="16859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42C619EB-4358-6E1B-5338-7C7BAC0A5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90848"/>
              </p:ext>
            </p:extLst>
          </p:nvPr>
        </p:nvGraphicFramePr>
        <p:xfrm>
          <a:off x="9313365" y="4267132"/>
          <a:ext cx="12858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36560" imgH="355320" progId="Equation.DSMT4">
                  <p:embed/>
                </p:oleObj>
              </mc:Choice>
              <mc:Fallback>
                <p:oleObj name="Equation" r:id="rId29" imgW="736560" imgH="35532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32903AF1-5BA1-37DE-5BC9-AA0A7F8DB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365" y="4267132"/>
                        <a:ext cx="12858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5E37D243-3EC8-0368-83F9-D1FB3C023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9671"/>
              </p:ext>
            </p:extLst>
          </p:nvPr>
        </p:nvGraphicFramePr>
        <p:xfrm>
          <a:off x="9313365" y="4955494"/>
          <a:ext cx="4651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00" imgH="203040" progId="Equation.DSMT4">
                  <p:embed/>
                </p:oleObj>
              </mc:Choice>
              <mc:Fallback>
                <p:oleObj name="Equation" r:id="rId31" imgW="266400" imgH="20304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80804496-E80D-EAFE-5A23-D5F00475C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365" y="4955494"/>
                        <a:ext cx="46513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>
            <a:extLst>
              <a:ext uri="{FF2B5EF4-FFF2-40B4-BE49-F238E27FC236}">
                <a16:creationId xmlns:a16="http://schemas.microsoft.com/office/drawing/2014/main" id="{D4E93F41-A323-E117-0739-90DB4F84F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80078"/>
              </p:ext>
            </p:extLst>
          </p:nvPr>
        </p:nvGraphicFramePr>
        <p:xfrm>
          <a:off x="9313365" y="5437334"/>
          <a:ext cx="3984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28600" imgH="139680" progId="Equation.DSMT4">
                  <p:embed/>
                </p:oleObj>
              </mc:Choice>
              <mc:Fallback>
                <p:oleObj name="Equation" r:id="rId33" imgW="228600" imgH="139680" progId="Equation.DSMT4">
                  <p:embed/>
                  <p:pic>
                    <p:nvPicPr>
                      <p:cNvPr id="25" name="Object 13">
                        <a:extLst>
                          <a:ext uri="{FF2B5EF4-FFF2-40B4-BE49-F238E27FC236}">
                            <a16:creationId xmlns:a16="http://schemas.microsoft.com/office/drawing/2014/main" id="{259FF531-9DB6-2131-FF01-BB781083D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365" y="5437334"/>
                        <a:ext cx="398462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76C385E0-37E5-DC4D-7B8A-E9586A74D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966624"/>
              </p:ext>
            </p:extLst>
          </p:nvPr>
        </p:nvGraphicFramePr>
        <p:xfrm>
          <a:off x="7725273" y="5786933"/>
          <a:ext cx="385921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209680" imgH="431640" progId="Equation.DSMT4">
                  <p:embed/>
                </p:oleObj>
              </mc:Choice>
              <mc:Fallback>
                <p:oleObj name="Equation" r:id="rId35" imgW="2209680" imgH="431640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A74286ED-E76C-E749-C18F-4E0A08D8BE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273" y="5786933"/>
                        <a:ext cx="385921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EF7F93B-76C9-8080-4823-C6EDF5884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9078"/>
              </p:ext>
            </p:extLst>
          </p:nvPr>
        </p:nvGraphicFramePr>
        <p:xfrm>
          <a:off x="3010060" y="1066458"/>
          <a:ext cx="863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95000" imgH="203040" progId="Equation.DSMT4">
                  <p:embed/>
                </p:oleObj>
              </mc:Choice>
              <mc:Fallback>
                <p:oleObj name="Equation" r:id="rId37" imgW="4950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353E4D1-820C-2695-5A7A-A8B77460C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060" y="1066458"/>
                        <a:ext cx="863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17FF075-F111-7D0D-7637-1C411288C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31328"/>
              </p:ext>
            </p:extLst>
          </p:nvPr>
        </p:nvGraphicFramePr>
        <p:xfrm>
          <a:off x="5315963" y="1099684"/>
          <a:ext cx="19256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04840" imgH="177480" progId="Equation.DSMT4">
                  <p:embed/>
                </p:oleObj>
              </mc:Choice>
              <mc:Fallback>
                <p:oleObj name="Equation" r:id="rId39" imgW="110484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EF7F93B-76C9-8080-4823-C6EDF5884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963" y="1099684"/>
                        <a:ext cx="19256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B6F5FA1-8E39-E86A-9CE2-0D93AA11E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36768"/>
              </p:ext>
            </p:extLst>
          </p:nvPr>
        </p:nvGraphicFramePr>
        <p:xfrm>
          <a:off x="3924517" y="1087583"/>
          <a:ext cx="13287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61760" imgH="203040" progId="Equation.DSMT4">
                  <p:embed/>
                </p:oleObj>
              </mc:Choice>
              <mc:Fallback>
                <p:oleObj name="Equation" r:id="rId41" imgW="76176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EF7F93B-76C9-8080-4823-C6EDF5884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517" y="1087583"/>
                        <a:ext cx="13287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E538D55-91B8-A163-2FB8-F6BE55F2C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3378"/>
              </p:ext>
            </p:extLst>
          </p:nvPr>
        </p:nvGraphicFramePr>
        <p:xfrm>
          <a:off x="181970" y="216911"/>
          <a:ext cx="16398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57200" progId="Equation.DSMT4">
                  <p:embed/>
                </p:oleObj>
              </mc:Choice>
              <mc:Fallback>
                <p:oleObj name="Equation" r:id="rId2" imgW="93960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6AA52F1-D158-BD38-C795-C726F04E5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216911"/>
                        <a:ext cx="16398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E13CA7F8-69F3-B818-030B-4AD03E3527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97" y="1182971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1A976B-6260-16C5-BB2D-4DCBE4877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57794"/>
              </p:ext>
            </p:extLst>
          </p:nvPr>
        </p:nvGraphicFramePr>
        <p:xfrm>
          <a:off x="1449532" y="1102269"/>
          <a:ext cx="1285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91960" progId="Equation.DSMT4">
                  <p:embed/>
                </p:oleObj>
              </mc:Choice>
              <mc:Fallback>
                <p:oleObj name="Equation" r:id="rId5" imgW="73656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267C8BA-4A3D-1096-7832-84DCA6F52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532" y="1102269"/>
                        <a:ext cx="1285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75E261-8DFD-9FE6-849D-22713FD42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76238"/>
              </p:ext>
            </p:extLst>
          </p:nvPr>
        </p:nvGraphicFramePr>
        <p:xfrm>
          <a:off x="2909361" y="1141248"/>
          <a:ext cx="1639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3DE7579-00DC-15AB-B6A7-7DA297271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361" y="1141248"/>
                        <a:ext cx="16398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6BF286-E482-2AC9-6E23-4E3D7E72B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01273"/>
              </p:ext>
            </p:extLst>
          </p:nvPr>
        </p:nvGraphicFramePr>
        <p:xfrm>
          <a:off x="281565" y="1737842"/>
          <a:ext cx="12858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457200" progId="Equation.DSMT4">
                  <p:embed/>
                </p:oleObj>
              </mc:Choice>
              <mc:Fallback>
                <p:oleObj name="Equation" r:id="rId9" imgW="73656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E538D55-91B8-A163-2FB8-F6BE55F2C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65" y="1737842"/>
                        <a:ext cx="12858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05D5338-4BEC-C775-F065-453D7F3E7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41476"/>
              </p:ext>
            </p:extLst>
          </p:nvPr>
        </p:nvGraphicFramePr>
        <p:xfrm>
          <a:off x="1567440" y="1708227"/>
          <a:ext cx="19065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507960" progId="Equation.DSMT4">
                  <p:embed/>
                </p:oleObj>
              </mc:Choice>
              <mc:Fallback>
                <p:oleObj name="Equation" r:id="rId11" imgW="109188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76BF286-E482-2AC9-6E23-4E3D7E72B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440" y="1708227"/>
                        <a:ext cx="19065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56F79CF-B220-A15B-5107-306973832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46684"/>
              </p:ext>
            </p:extLst>
          </p:nvPr>
        </p:nvGraphicFramePr>
        <p:xfrm>
          <a:off x="1595948" y="2724150"/>
          <a:ext cx="237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444240" progId="Equation.DSMT4">
                  <p:embed/>
                </p:oleObj>
              </mc:Choice>
              <mc:Fallback>
                <p:oleObj name="Equation" r:id="rId13" imgW="135864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05D5338-4BEC-C775-F065-453D7F3E7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948" y="2724150"/>
                        <a:ext cx="2374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78F301E-3960-7C85-1463-5938153C8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854123"/>
              </p:ext>
            </p:extLst>
          </p:nvPr>
        </p:nvGraphicFramePr>
        <p:xfrm>
          <a:off x="1552575" y="3654425"/>
          <a:ext cx="24399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0" imgH="431640" progId="Equation.DSMT4">
                  <p:embed/>
                </p:oleObj>
              </mc:Choice>
              <mc:Fallback>
                <p:oleObj name="Equation" r:id="rId15" imgW="13968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56F79CF-B220-A15B-5107-306973832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654425"/>
                        <a:ext cx="24399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0C7DF04-0191-AED9-5B78-B1F11EC05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90730"/>
              </p:ext>
            </p:extLst>
          </p:nvPr>
        </p:nvGraphicFramePr>
        <p:xfrm>
          <a:off x="251314" y="4566459"/>
          <a:ext cx="85359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89160" imgH="203040" progId="Equation.DSMT4">
                  <p:embed/>
                </p:oleObj>
              </mc:Choice>
              <mc:Fallback>
                <p:oleObj name="Equation" r:id="rId17" imgW="48891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21B8B70-9E79-0AC5-DA3A-5688B3CE1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14" y="4566459"/>
                        <a:ext cx="85359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424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AC6CD746-3F37-DCA3-C2D3-472CBBAA4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72" y="274371"/>
            <a:ext cx="11000510" cy="3326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82637C03-8AB2-4F39-7363-DA5DFC02F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072" y="1216479"/>
            <a:ext cx="11118273" cy="98639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B1E46B3-6FD2-1A6D-8699-142B4B1F6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072" y="2377851"/>
            <a:ext cx="8153400" cy="130745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076FF716-A827-2DB9-EB0F-9C4DD02C6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91" y="277090"/>
            <a:ext cx="3698875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23EA20B-A319-BCF5-2C22-87414B1FF0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91" y="5534890"/>
            <a:ext cx="312420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D093947-3F90-AFA9-C4B8-7CB663254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691" y="5839690"/>
            <a:ext cx="50371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6AB0B4C1-054B-186F-E9B1-6031B4CF3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08463"/>
              </p:ext>
            </p:extLst>
          </p:nvPr>
        </p:nvGraphicFramePr>
        <p:xfrm>
          <a:off x="505691" y="615228"/>
          <a:ext cx="62484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52800" imgH="431800" progId="Equation.DSMT4">
                  <p:embed/>
                </p:oleObj>
              </mc:Choice>
              <mc:Fallback>
                <p:oleObj name="Equation" r:id="rId5" imgW="3352800" imgH="431800" progId="Equation.DSMT4">
                  <p:embed/>
                  <p:pic>
                    <p:nvPicPr>
                      <p:cNvPr id="9225" name="Object 3">
                        <a:extLst>
                          <a:ext uri="{FF2B5EF4-FFF2-40B4-BE49-F238E27FC236}">
                            <a16:creationId xmlns:a16="http://schemas.microsoft.com/office/drawing/2014/main" id="{D54CD1BC-6F96-E5FB-10C8-ACE2B9251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1" y="615228"/>
                        <a:ext cx="62484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1">
            <a:extLst>
              <a:ext uri="{FF2B5EF4-FFF2-40B4-BE49-F238E27FC236}">
                <a16:creationId xmlns:a16="http://schemas.microsoft.com/office/drawing/2014/main" id="{217CEF12-6067-3926-6856-C15739036CD8}"/>
              </a:ext>
            </a:extLst>
          </p:cNvPr>
          <p:cNvGrpSpPr>
            <a:grpSpLocks/>
          </p:cNvGrpSpPr>
          <p:nvPr/>
        </p:nvGrpSpPr>
        <p:grpSpPr bwMode="auto">
          <a:xfrm>
            <a:off x="429491" y="2440853"/>
            <a:ext cx="7626350" cy="960437"/>
            <a:chOff x="533400" y="1676400"/>
            <a:chExt cx="7625806" cy="960437"/>
          </a:xfrm>
        </p:grpSpPr>
        <p:pic>
          <p:nvPicPr>
            <p:cNvPr id="11" name="Picture 3">
              <a:extLst>
                <a:ext uri="{FF2B5EF4-FFF2-40B4-BE49-F238E27FC236}">
                  <a16:creationId xmlns:a16="http://schemas.microsoft.com/office/drawing/2014/main" id="{C2B93ADF-FE92-C67F-1A40-FB50C75875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676400"/>
              <a:ext cx="5486400" cy="906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>
              <a:extLst>
                <a:ext uri="{FF2B5EF4-FFF2-40B4-BE49-F238E27FC236}">
                  <a16:creationId xmlns:a16="http://schemas.microsoft.com/office/drawing/2014/main" id="{56D62696-C331-98DC-610F-03825F1538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3800" y="1676400"/>
              <a:ext cx="4425406" cy="368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>
              <a:extLst>
                <a:ext uri="{FF2B5EF4-FFF2-40B4-BE49-F238E27FC236}">
                  <a16:creationId xmlns:a16="http://schemas.microsoft.com/office/drawing/2014/main" id="{5F0B0330-7AA4-CDC7-00F6-F2A6F701ED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2209800"/>
              <a:ext cx="4800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4" name="Picture 5">
            <a:extLst>
              <a:ext uri="{FF2B5EF4-FFF2-40B4-BE49-F238E27FC236}">
                <a16:creationId xmlns:a16="http://schemas.microsoft.com/office/drawing/2014/main" id="{A67820E1-10F8-6820-D9C9-C2E0E9683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941" y="2867890"/>
            <a:ext cx="36639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B72D328-2E32-449E-CC82-32776B357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925685"/>
              </p:ext>
            </p:extLst>
          </p:nvPr>
        </p:nvGraphicFramePr>
        <p:xfrm>
          <a:off x="505691" y="1496290"/>
          <a:ext cx="3352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700" imgH="228600" progId="Equation.DSMT4">
                  <p:embed/>
                </p:oleObj>
              </mc:Choice>
              <mc:Fallback>
                <p:oleObj name="Equation" r:id="rId11" imgW="1790700" imgH="228600" progId="Equation.DSMT4">
                  <p:embed/>
                  <p:pic>
                    <p:nvPicPr>
                      <p:cNvPr id="9230" name="Object 14">
                        <a:extLst>
                          <a:ext uri="{FF2B5EF4-FFF2-40B4-BE49-F238E27FC236}">
                            <a16:creationId xmlns:a16="http://schemas.microsoft.com/office/drawing/2014/main" id="{562F3D0D-61CF-6E4D-7D14-CFBBB7AA2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1" y="1496290"/>
                        <a:ext cx="3352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95CB915-3F13-7DB6-D10B-025E5D986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38093"/>
              </p:ext>
            </p:extLst>
          </p:nvPr>
        </p:nvGraphicFramePr>
        <p:xfrm>
          <a:off x="505691" y="2029690"/>
          <a:ext cx="11430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228501" progId="Equation.DSMT4">
                  <p:embed/>
                </p:oleObj>
              </mc:Choice>
              <mc:Fallback>
                <p:oleObj name="Equation" r:id="rId13" imgW="672808" imgH="228501" progId="Equation.DSMT4">
                  <p:embed/>
                  <p:pic>
                    <p:nvPicPr>
                      <p:cNvPr id="9231" name="Object 15">
                        <a:extLst>
                          <a:ext uri="{FF2B5EF4-FFF2-40B4-BE49-F238E27FC236}">
                            <a16:creationId xmlns:a16="http://schemas.microsoft.com/office/drawing/2014/main" id="{A03B3F1E-87B8-C7FD-2ADB-E9E074975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1" y="2029690"/>
                        <a:ext cx="11430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E819A3C-88C0-0953-E801-CF3630D6ADCA}"/>
              </a:ext>
            </a:extLst>
          </p:cNvPr>
          <p:cNvSpPr txBox="1"/>
          <p:nvPr/>
        </p:nvSpPr>
        <p:spPr>
          <a:xfrm>
            <a:off x="6877916" y="5992090"/>
            <a:ext cx="15525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st Err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93C6A2E-6BB3-23E3-AA8A-FDA5A4BDF0AE}"/>
              </a:ext>
            </a:extLst>
          </p:cNvPr>
          <p:cNvSpPr txBox="1"/>
          <p:nvPr/>
        </p:nvSpPr>
        <p:spPr>
          <a:xfrm>
            <a:off x="1762991" y="1999528"/>
            <a:ext cx="5486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e series converges by the Integral Test,</a:t>
            </a:r>
          </a:p>
        </p:txBody>
      </p:sp>
    </p:spTree>
    <p:extLst>
      <p:ext uri="{BB962C8B-B14F-4D97-AF65-F5344CB8AC3E}">
        <p14:creationId xmlns:p14="http://schemas.microsoft.com/office/powerpoint/2010/main" val="28371651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2C592912-F25E-040E-A1A2-142AD0755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236" y="408855"/>
            <a:ext cx="4094163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37750042-C43F-D9A0-1BD0-9D0260B24C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649" y="557767"/>
            <a:ext cx="6248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DC0C97-2B82-596B-B71E-EA5EDF525F80}"/>
              </a:ext>
            </a:extLst>
          </p:cNvPr>
          <p:cNvSpPr txBox="1"/>
          <p:nvPr/>
        </p:nvSpPr>
        <p:spPr>
          <a:xfrm>
            <a:off x="9943811" y="1915042"/>
            <a:ext cx="16700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est Error</a:t>
            </a: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5811A7A7-908B-1337-4960-9BF0AD32FC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163" y="3776563"/>
            <a:ext cx="9365673" cy="267258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>
            <a:extLst>
              <a:ext uri="{FF2B5EF4-FFF2-40B4-BE49-F238E27FC236}">
                <a16:creationId xmlns:a16="http://schemas.microsoft.com/office/drawing/2014/main" id="{AAC9C8C0-30E5-CBB4-8692-595A9D046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6165" y="4566698"/>
            <a:ext cx="5756882" cy="70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2835E98-4440-8615-9DBE-CD5D57D19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163" y="5376975"/>
            <a:ext cx="6047510" cy="1031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08880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51D2F5B2-16F9-93BA-2CD7-6FF824CD86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800411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E8667C99-1520-954F-09CC-16C5D900A56A}"/>
              </a:ext>
            </a:extLst>
          </p:cNvPr>
          <p:cNvGrpSpPr/>
          <p:nvPr/>
        </p:nvGrpSpPr>
        <p:grpSpPr>
          <a:xfrm>
            <a:off x="181970" y="59387"/>
            <a:ext cx="4113173" cy="752475"/>
            <a:chOff x="181970" y="59387"/>
            <a:chExt cx="4113173" cy="752475"/>
          </a:xfrm>
        </p:grpSpPr>
        <p:sp>
          <p:nvSpPr>
            <p:cNvPr id="3" name="Text Box 2">
              <a:extLst>
                <a:ext uri="{FF2B5EF4-FFF2-40B4-BE49-F238E27FC236}">
                  <a16:creationId xmlns:a16="http://schemas.microsoft.com/office/drawing/2014/main" id="{41AAA893-01D8-FCB7-E5AB-28DBE2FE31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3FEF6CE-B1CF-47A9-DAE9-47DE908786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983612"/>
                </p:ext>
              </p:extLst>
            </p:nvPr>
          </p:nvGraphicFramePr>
          <p:xfrm>
            <a:off x="1458281" y="59387"/>
            <a:ext cx="2836862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25400" imgH="431640" progId="Equation.DSMT4">
                    <p:embed/>
                  </p:oleObj>
                </mc:Choice>
                <mc:Fallback>
                  <p:oleObj name="Equation" r:id="rId3" imgW="1625400" imgH="4316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2E538D55-91B8-A163-2FB8-F6BE55F2CE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281" y="59387"/>
                          <a:ext cx="2836862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7AE5677-F7E6-E7B5-6FFA-6EF253355F47}"/>
              </a:ext>
            </a:extLst>
          </p:cNvPr>
          <p:cNvGrpSpPr/>
          <p:nvPr/>
        </p:nvGrpSpPr>
        <p:grpSpPr>
          <a:xfrm>
            <a:off x="207207" y="875305"/>
            <a:ext cx="10356886" cy="1133769"/>
            <a:chOff x="532787" y="2997732"/>
            <a:chExt cx="10356886" cy="1133769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CB10248B-43DE-CF48-58B3-E57366A8099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20125" y="2997732"/>
              <a:ext cx="10069548" cy="1133769"/>
            </a:xfrm>
            <a:prstGeom prst="rect">
              <a:avLst/>
            </a:prstGeom>
          </p:spPr>
        </p:pic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94850407-DA7E-42F9-CE11-6BE9B1DD26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842007"/>
                </p:ext>
              </p:extLst>
            </p:nvPr>
          </p:nvGraphicFramePr>
          <p:xfrm>
            <a:off x="532787" y="3172961"/>
            <a:ext cx="287338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03040" progId="Equation.DSMT4">
                    <p:embed/>
                  </p:oleObj>
                </mc:Choice>
                <mc:Fallback>
                  <p:oleObj name="Equation" r:id="rId6" imgW="164880" imgH="2030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2E538D55-91B8-A163-2FB8-F6BE55F2CE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87" y="3172961"/>
                          <a:ext cx="287338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3AF8558-C53B-EB33-C9B2-7656BC4E3495}"/>
              </a:ext>
            </a:extLst>
          </p:cNvPr>
          <p:cNvGrpSpPr/>
          <p:nvPr/>
        </p:nvGrpSpPr>
        <p:grpSpPr>
          <a:xfrm>
            <a:off x="181970" y="2059963"/>
            <a:ext cx="10379109" cy="690965"/>
            <a:chOff x="432573" y="3307190"/>
            <a:chExt cx="10379109" cy="690965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4FEACE98-5FB1-D074-EDC1-8D88C6AADA4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42135" y="3307190"/>
              <a:ext cx="10069547" cy="690965"/>
            </a:xfrm>
            <a:prstGeom prst="rect">
              <a:avLst/>
            </a:prstGeom>
          </p:spPr>
        </p:pic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1BDD54A0-F408-128F-9B09-109BF51A5B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83965"/>
                </p:ext>
              </p:extLst>
            </p:nvPr>
          </p:nvGraphicFramePr>
          <p:xfrm>
            <a:off x="432573" y="3307190"/>
            <a:ext cx="309562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480" imgH="203040" progId="Equation.DSMT4">
                    <p:embed/>
                  </p:oleObj>
                </mc:Choice>
                <mc:Fallback>
                  <p:oleObj name="Equation" r:id="rId9" imgW="177480" imgH="2030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94850407-DA7E-42F9-CE11-6BE9B1DD26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73" y="3307190"/>
                          <a:ext cx="309562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446B70D-A05B-92AE-6255-44D28AA99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94084"/>
              </p:ext>
            </p:extLst>
          </p:nvPr>
        </p:nvGraphicFramePr>
        <p:xfrm>
          <a:off x="196850" y="3132138"/>
          <a:ext cx="54308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11480" imgH="431640" progId="Equation.DSMT4">
                  <p:embed/>
                </p:oleObj>
              </mc:Choice>
              <mc:Fallback>
                <p:oleObj name="Equation" r:id="rId11" imgW="311148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3FEF6CE-B1CF-47A9-DAE9-47DE90878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3132138"/>
                        <a:ext cx="54308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6B7CDB8-8228-267A-FFCD-B4DFBC894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93579"/>
              </p:ext>
            </p:extLst>
          </p:nvPr>
        </p:nvGraphicFramePr>
        <p:xfrm>
          <a:off x="491532" y="3948753"/>
          <a:ext cx="1241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431640" progId="Equation.DSMT4">
                  <p:embed/>
                </p:oleObj>
              </mc:Choice>
              <mc:Fallback>
                <p:oleObj name="Equation" r:id="rId13" imgW="711000" imgH="431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446B70D-A05B-92AE-6255-44D28AA99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32" y="3948753"/>
                        <a:ext cx="12414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32A2B823-5396-87C4-8BF3-F614D040BFF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055553" y="3429000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7BE5ACDF-0B6D-0C1A-030D-0E72ED75F45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055551" y="3429000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90E74AB-3598-972D-8E54-FA5D839953B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055549" y="3429000"/>
            <a:ext cx="3105150" cy="2343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C4C67D9-BE76-FA1A-4611-DC6B8CB9815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55549" y="3429000"/>
            <a:ext cx="3105150" cy="234315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72425B2-F759-08F3-D972-0398F937702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048622" y="3429000"/>
            <a:ext cx="3105150" cy="234315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60F82214-7B6C-ADB5-11B8-2A55F061892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076331" y="3041683"/>
            <a:ext cx="563929" cy="266723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A757F17-D069-855D-63BA-026945367F62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798996" y="2952721"/>
            <a:ext cx="579170" cy="373412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5FD651A-66F1-DAC3-2A8E-977490295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214237"/>
              </p:ext>
            </p:extLst>
          </p:nvPr>
        </p:nvGraphicFramePr>
        <p:xfrm>
          <a:off x="491532" y="4967340"/>
          <a:ext cx="16398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600" imgH="393480" progId="Equation.DSMT4">
                  <p:embed/>
                </p:oleObj>
              </mc:Choice>
              <mc:Fallback>
                <p:oleObj name="Equation" r:id="rId22" imgW="93960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6B7CDB8-8228-267A-FFCD-B4DFBC894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32" y="4967340"/>
                        <a:ext cx="16398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A8907F7-8810-A3E1-17CE-D04CC902E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839564"/>
              </p:ext>
            </p:extLst>
          </p:nvPr>
        </p:nvGraphicFramePr>
        <p:xfrm>
          <a:off x="6764915" y="5982695"/>
          <a:ext cx="50990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20680" imgH="203040" progId="Equation.DSMT4">
                  <p:embed/>
                </p:oleObj>
              </mc:Choice>
              <mc:Fallback>
                <p:oleObj name="Equation" r:id="rId24" imgW="29206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446B70D-A05B-92AE-6255-44D28AA99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915" y="5982695"/>
                        <a:ext cx="50990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>
            <a:extLst>
              <a:ext uri="{FF2B5EF4-FFF2-40B4-BE49-F238E27FC236}">
                <a16:creationId xmlns:a16="http://schemas.microsoft.com/office/drawing/2014/main" id="{BB8E2EFE-0EDC-C29C-0F8F-8AE9885AE67D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048622" y="3425946"/>
            <a:ext cx="3105150" cy="23431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8FF3961-12A6-6D11-8E1B-77FF9A241F69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048622" y="3429819"/>
            <a:ext cx="3105150" cy="234315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B6EFABCD-ECEE-E567-4B10-840CE4BF925D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048618" y="3426604"/>
            <a:ext cx="3105150" cy="2343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3D2A5ED3-3B24-147B-2670-6F470BCDD7AA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050548" y="3437404"/>
            <a:ext cx="3105150" cy="2343150"/>
          </a:xfrm>
          <a:prstGeom prst="rect">
            <a:avLst/>
          </a:prstGeom>
        </p:spPr>
      </p:pic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08D6B63-10C1-A82C-7AE3-562730B2E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27866"/>
              </p:ext>
            </p:extLst>
          </p:nvPr>
        </p:nvGraphicFramePr>
        <p:xfrm>
          <a:off x="2112377" y="5105526"/>
          <a:ext cx="8874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07960" imgH="203040" progId="Equation.DSMT4">
                  <p:embed/>
                </p:oleObj>
              </mc:Choice>
              <mc:Fallback>
                <p:oleObj name="Equation" r:id="rId30" imgW="50796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5FD651A-66F1-DAC3-2A8E-977490295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377" y="5105526"/>
                        <a:ext cx="8874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6E461F18-DB05-B37C-ACCC-F9B3ADDB5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70361"/>
              </p:ext>
            </p:extLst>
          </p:nvPr>
        </p:nvGraphicFramePr>
        <p:xfrm>
          <a:off x="1698825" y="4151422"/>
          <a:ext cx="8651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95000" imgH="177480" progId="Equation.DSMT4">
                  <p:embed/>
                </p:oleObj>
              </mc:Choice>
              <mc:Fallback>
                <p:oleObj name="Equation" r:id="rId32" imgW="495000" imgH="177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08D6B63-10C1-A82C-7AE3-562730B2E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825" y="4151422"/>
                        <a:ext cx="86518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CC29F30D-78E4-4843-ACDC-927E102A8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004368"/>
              </p:ext>
            </p:extLst>
          </p:nvPr>
        </p:nvGraphicFramePr>
        <p:xfrm>
          <a:off x="342900" y="5629275"/>
          <a:ext cx="58753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365280" imgH="203040" progId="Equation.DSMT4">
                  <p:embed/>
                </p:oleObj>
              </mc:Choice>
              <mc:Fallback>
                <p:oleObj name="Equation" r:id="rId34" imgW="336528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A8907F7-8810-A3E1-17CE-D04CC902E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629275"/>
                        <a:ext cx="58753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D027FCCE-9477-1BA6-8F3B-F96D2AD53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06071"/>
              </p:ext>
            </p:extLst>
          </p:nvPr>
        </p:nvGraphicFramePr>
        <p:xfrm>
          <a:off x="336751" y="6005125"/>
          <a:ext cx="50784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908080" imgH="228600" progId="Equation.DSMT4">
                  <p:embed/>
                </p:oleObj>
              </mc:Choice>
              <mc:Fallback>
                <p:oleObj name="Equation" r:id="rId36" imgW="2908080" imgH="2286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CC29F30D-78E4-4843-ACDC-927E102A8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51" y="6005125"/>
                        <a:ext cx="50784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848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A92CE319-48B7-DB7C-986A-78868F45D6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07552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6D7C142E-5D0C-4C53-1607-A6D453FE7E08}"/>
              </a:ext>
            </a:extLst>
          </p:cNvPr>
          <p:cNvGrpSpPr/>
          <p:nvPr/>
        </p:nvGrpSpPr>
        <p:grpSpPr>
          <a:xfrm>
            <a:off x="181970" y="335072"/>
            <a:ext cx="10379109" cy="690965"/>
            <a:chOff x="432573" y="3307190"/>
            <a:chExt cx="10379109" cy="69096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90FBD6C0-D384-4B54-950F-C0C2E9340C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42135" y="3307190"/>
              <a:ext cx="10069547" cy="690965"/>
            </a:xfrm>
            <a:prstGeom prst="rect">
              <a:avLst/>
            </a:prstGeom>
          </p:spPr>
        </p:pic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31428D14-E0E0-3438-05BF-D34D6FE7E6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580252"/>
                </p:ext>
              </p:extLst>
            </p:nvPr>
          </p:nvGraphicFramePr>
          <p:xfrm>
            <a:off x="432573" y="3307190"/>
            <a:ext cx="309562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03040" progId="Equation.DSMT4">
                    <p:embed/>
                  </p:oleObj>
                </mc:Choice>
                <mc:Fallback>
                  <p:oleObj name="Equation" r:id="rId4" imgW="177480" imgH="20304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1BDD54A0-F408-128F-9B09-109BF51A5B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73" y="3307190"/>
                          <a:ext cx="309562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7363CF-4366-A27D-EF3B-03090C702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99583"/>
              </p:ext>
            </p:extLst>
          </p:nvPr>
        </p:nvGraphicFramePr>
        <p:xfrm>
          <a:off x="407988" y="1412875"/>
          <a:ext cx="157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5FD651A-66F1-DAC3-2A8E-977490295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412875"/>
                        <a:ext cx="1574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501B5724-6BF8-E610-49D0-DDFCF59D268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93898" y="1026037"/>
            <a:ext cx="3105150" cy="23431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1AA42ED-274C-5A38-297E-A37B83132F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93898" y="1026037"/>
            <a:ext cx="3105150" cy="2343150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036DFC3-EDA5-A76A-FEED-6AB0CB896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55401"/>
              </p:ext>
            </p:extLst>
          </p:nvPr>
        </p:nvGraphicFramePr>
        <p:xfrm>
          <a:off x="1951754" y="1412875"/>
          <a:ext cx="6873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37363CF-4366-A27D-EF3B-03090C702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754" y="1412875"/>
                        <a:ext cx="6873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2EBBCE-E7D7-51FE-29D3-04F302C9B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5886"/>
              </p:ext>
            </p:extLst>
          </p:nvPr>
        </p:nvGraphicFramePr>
        <p:xfrm>
          <a:off x="407988" y="2286281"/>
          <a:ext cx="19065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036DFC3-EDA5-A76A-FEED-6AB0CB896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286281"/>
                        <a:ext cx="19065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AB87729-7FD7-5B83-F536-BAFD1548F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7998"/>
              </p:ext>
            </p:extLst>
          </p:nvPr>
        </p:nvGraphicFramePr>
        <p:xfrm>
          <a:off x="771381" y="2802515"/>
          <a:ext cx="1595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393480" progId="Equation.DSMT4">
                  <p:embed/>
                </p:oleObj>
              </mc:Choice>
              <mc:Fallback>
                <p:oleObj name="Equation" r:id="rId14" imgW="9144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036DFC3-EDA5-A76A-FEED-6AB0CB896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81" y="2802515"/>
                        <a:ext cx="15954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A4AF875D-FA01-B89D-5E3F-51844DF0DB6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593898" y="1026037"/>
            <a:ext cx="3105150" cy="2343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AC2BFB1-14A9-1D68-A5C3-50C58EBA9C6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593898" y="1026037"/>
            <a:ext cx="3105150" cy="2343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A3382E9-830E-873B-1573-03716E6586C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93898" y="1026037"/>
            <a:ext cx="3105150" cy="2343150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949271A-512D-3D91-F123-FDB550C42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77924"/>
              </p:ext>
            </p:extLst>
          </p:nvPr>
        </p:nvGraphicFramePr>
        <p:xfrm>
          <a:off x="1043704" y="3659545"/>
          <a:ext cx="1595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177480" progId="Equation.DSMT4">
                  <p:embed/>
                </p:oleObj>
              </mc:Choice>
              <mc:Fallback>
                <p:oleObj name="Equation" r:id="rId19" imgW="9144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AB87729-7FD7-5B83-F536-BAFD1548F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04" y="3659545"/>
                        <a:ext cx="15954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880B510-1784-5047-0D24-6E147F8F3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08456"/>
              </p:ext>
            </p:extLst>
          </p:nvPr>
        </p:nvGraphicFramePr>
        <p:xfrm>
          <a:off x="463550" y="4173257"/>
          <a:ext cx="14636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080" imgH="177480" progId="Equation.DSMT4">
                  <p:embed/>
                </p:oleObj>
              </mc:Choice>
              <mc:Fallback>
                <p:oleObj name="Equation" r:id="rId21" imgW="8380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949271A-512D-3D91-F123-FDB550C42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173257"/>
                        <a:ext cx="14636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C2A0D39A-0FBA-7C71-5E03-AF882C10CCE2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593898" y="1026037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A44FEA7-16B0-6AC2-EBC4-FC6C988789FF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593898" y="1026037"/>
            <a:ext cx="3105150" cy="2343150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0A7ECBF-D45A-6550-3B24-F69B33FE9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1864"/>
              </p:ext>
            </p:extLst>
          </p:nvPr>
        </p:nvGraphicFramePr>
        <p:xfrm>
          <a:off x="463550" y="4654049"/>
          <a:ext cx="1241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11000" imgH="431640" progId="Equation.DSMT4">
                  <p:embed/>
                </p:oleObj>
              </mc:Choice>
              <mc:Fallback>
                <p:oleObj name="Equation" r:id="rId25" imgW="71100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6B7CDB8-8228-267A-FFCD-B4DFBC894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654049"/>
                        <a:ext cx="12414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3F04674-CF05-D896-5E87-EABA6202A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78410"/>
              </p:ext>
            </p:extLst>
          </p:nvPr>
        </p:nvGraphicFramePr>
        <p:xfrm>
          <a:off x="1644794" y="4857750"/>
          <a:ext cx="9763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8720" imgH="177480" progId="Equation.DSMT4">
                  <p:embed/>
                </p:oleObj>
              </mc:Choice>
              <mc:Fallback>
                <p:oleObj name="Equation" r:id="rId27" imgW="55872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6E461F18-DB05-B37C-ACCC-F9B3ADDB5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794" y="4857750"/>
                        <a:ext cx="97631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32CBF97B-2632-AA5B-94AF-ECC540BB118A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593897" y="1027031"/>
            <a:ext cx="4734525" cy="3572678"/>
          </a:xfrm>
          <a:prstGeom prst="rect">
            <a:avLst/>
          </a:prstGeom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497DA86E-134B-D5B4-254F-A3B5FDD3E727}"/>
              </a:ext>
            </a:extLst>
          </p:cNvPr>
          <p:cNvSpPr/>
          <p:nvPr/>
        </p:nvSpPr>
        <p:spPr>
          <a:xfrm>
            <a:off x="9441873" y="1507147"/>
            <a:ext cx="708322" cy="26623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C8F7569-0F12-0B8A-60A4-C10BBD76784C}"/>
              </a:ext>
            </a:extLst>
          </p:cNvPr>
          <p:cNvSpPr/>
          <p:nvPr/>
        </p:nvSpPr>
        <p:spPr>
          <a:xfrm>
            <a:off x="9423544" y="2816836"/>
            <a:ext cx="708322" cy="26623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9704339-958A-CED9-6DD0-A66BEA402693}"/>
              </a:ext>
            </a:extLst>
          </p:cNvPr>
          <p:cNvSpPr/>
          <p:nvPr/>
        </p:nvSpPr>
        <p:spPr>
          <a:xfrm>
            <a:off x="10150195" y="1507147"/>
            <a:ext cx="815678" cy="266236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22903FB6-8FBB-446F-B46B-265564B0FEF1}"/>
              </a:ext>
            </a:extLst>
          </p:cNvPr>
          <p:cNvSpPr/>
          <p:nvPr/>
        </p:nvSpPr>
        <p:spPr>
          <a:xfrm>
            <a:off x="10131866" y="2816836"/>
            <a:ext cx="815678" cy="266236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2737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B82BB096-349B-90D1-A4DE-BDBE4D2A1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923" y="355274"/>
            <a:ext cx="3886200" cy="382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FDBA5EB-CFFC-1C19-6053-25AC2A423B3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637433" y="355274"/>
            <a:ext cx="0" cy="6188471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9A09EEC5-0F86-294C-D989-D01CEA34A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1723" y="355274"/>
            <a:ext cx="3581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6E5050B-F8A2-8E8D-E653-B01F10D06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1723" y="964874"/>
            <a:ext cx="1905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3B7B00FA-23BF-C1CF-F31A-3DA8C0783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9323" y="1726874"/>
            <a:ext cx="3581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1DDC7833-7ECB-7D4D-148F-192FBDEAB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9724" y="2318107"/>
            <a:ext cx="1905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E9F5474-DD8B-762E-6322-41009B16E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923" y="3279013"/>
            <a:ext cx="3886199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424D3481-ABE9-1E39-1C0B-194649FFC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923" y="3702843"/>
            <a:ext cx="3962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7" name="Group 8">
            <a:extLst>
              <a:ext uri="{FF2B5EF4-FFF2-40B4-BE49-F238E27FC236}">
                <a16:creationId xmlns:a16="http://schemas.microsoft.com/office/drawing/2014/main" id="{0E13BEBE-A4EB-8B5E-0486-B55AF789136D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44772"/>
            <a:ext cx="4357969" cy="2899395"/>
            <a:chOff x="3276600" y="3276600"/>
            <a:chExt cx="5257800" cy="3203774"/>
          </a:xfrm>
        </p:grpSpPr>
        <p:pic>
          <p:nvPicPr>
            <p:cNvPr id="18" name="Picture 5">
              <a:extLst>
                <a:ext uri="{FF2B5EF4-FFF2-40B4-BE49-F238E27FC236}">
                  <a16:creationId xmlns:a16="http://schemas.microsoft.com/office/drawing/2014/main" id="{E670C81A-732E-DBA3-C874-D454029A22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3276600"/>
              <a:ext cx="5257800" cy="3203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1907DA0-D983-8449-B4F2-EAB625495F80}"/>
                </a:ext>
              </a:extLst>
            </p:cNvPr>
            <p:cNvSpPr txBox="1"/>
            <p:nvPr/>
          </p:nvSpPr>
          <p:spPr>
            <a:xfrm>
              <a:off x="5348481" y="4430625"/>
              <a:ext cx="1959017" cy="48462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rtial Sums</a:t>
              </a:r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48B01220-9896-0881-2082-81AD6924EC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6601" y="3204076"/>
            <a:ext cx="1734547" cy="3361562"/>
          </a:xfrm>
          <a:prstGeom prst="rect">
            <a:avLst/>
          </a:prstGeom>
        </p:spPr>
      </p:pic>
      <p:sp>
        <p:nvSpPr>
          <p:cNvPr id="22" name="Rectangle 11">
            <a:extLst>
              <a:ext uri="{FF2B5EF4-FFF2-40B4-BE49-F238E27FC236}">
                <a16:creationId xmlns:a16="http://schemas.microsoft.com/office/drawing/2014/main" id="{BDC3D906-2622-D24E-9DC2-0ABF0C4BD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381" y="3118470"/>
            <a:ext cx="1905000" cy="81451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0B58CA7-FA89-9FE8-ED26-32FDA5883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002" y="4007292"/>
            <a:ext cx="1905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C241FDC8-A367-BCA4-71DA-434459807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374" y="4792113"/>
            <a:ext cx="1905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0E26C011-8EC5-1263-7788-810FA5A45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709" y="5678876"/>
            <a:ext cx="1905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481D9606-8EBC-ACA2-7B5B-6C560CCE1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73487"/>
              </p:ext>
            </p:extLst>
          </p:nvPr>
        </p:nvGraphicFramePr>
        <p:xfrm>
          <a:off x="2667528" y="6041209"/>
          <a:ext cx="3778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164880" progId="Equation.DSMT4">
                  <p:embed/>
                </p:oleObj>
              </mc:Choice>
              <mc:Fallback>
                <p:oleObj name="Equation" r:id="rId5" imgW="215640" imgH="1648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9EF0D15D-E32D-D0DD-24C3-26AE7C57B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528" y="6041209"/>
                        <a:ext cx="3778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1E29AF79-0F1D-DEBE-E7BF-CA127555A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99778"/>
              </p:ext>
            </p:extLst>
          </p:nvPr>
        </p:nvGraphicFramePr>
        <p:xfrm>
          <a:off x="6027657" y="4282749"/>
          <a:ext cx="4489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5360" imgH="203040" progId="Equation.DSMT4">
                  <p:embed/>
                </p:oleObj>
              </mc:Choice>
              <mc:Fallback>
                <p:oleObj name="Equation" r:id="rId7" imgW="2565360" imgH="20304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481D9606-8EBC-ACA2-7B5B-6C560CCE1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657" y="4282749"/>
                        <a:ext cx="4489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EDCC1456-15C4-DF71-F281-DB097BCAF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98934"/>
              </p:ext>
            </p:extLst>
          </p:nvPr>
        </p:nvGraphicFramePr>
        <p:xfrm>
          <a:off x="6011112" y="4742709"/>
          <a:ext cx="595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03440" imgH="203040" progId="Equation.DSMT4">
                  <p:embed/>
                </p:oleObj>
              </mc:Choice>
              <mc:Fallback>
                <p:oleObj name="Equation" r:id="rId9" imgW="3403440" imgH="203040" progId="Equation.DSMT4">
                  <p:embed/>
                  <p:pic>
                    <p:nvPicPr>
                      <p:cNvPr id="25" name="Object 13">
                        <a:extLst>
                          <a:ext uri="{FF2B5EF4-FFF2-40B4-BE49-F238E27FC236}">
                            <a16:creationId xmlns:a16="http://schemas.microsoft.com/office/drawing/2014/main" id="{1E29AF79-0F1D-DEBE-E7BF-CA127555A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112" y="4742709"/>
                        <a:ext cx="5956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2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5C8013E-32C6-91C5-5CC9-20C2E7CF6B0D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244635"/>
            <a:ext cx="11073703" cy="2727588"/>
            <a:chOff x="354303" y="4171890"/>
            <a:chExt cx="11073319" cy="2727663"/>
          </a:xfrm>
        </p:grpSpPr>
        <p:pic>
          <p:nvPicPr>
            <p:cNvPr id="5" name="Picture 3">
              <a:extLst>
                <a:ext uri="{FF2B5EF4-FFF2-40B4-BE49-F238E27FC236}">
                  <a16:creationId xmlns:a16="http://schemas.microsoft.com/office/drawing/2014/main" id="{4706C871-7F53-68F8-5329-F6736F5FAF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8707" y="4693759"/>
              <a:ext cx="10338915" cy="2205794"/>
            </a:xfrm>
            <a:prstGeom prst="rect">
              <a:avLst/>
            </a:prstGeom>
            <a:noFill/>
            <a:ln w="158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F670896-AE13-55BE-F2D1-F279946C1CC1}"/>
                </a:ext>
              </a:extLst>
            </p:cNvPr>
            <p:cNvSpPr txBox="1"/>
            <p:nvPr/>
          </p:nvSpPr>
          <p:spPr>
            <a:xfrm>
              <a:off x="354303" y="4171890"/>
              <a:ext cx="2590710" cy="43089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Integral Test</a:t>
              </a:r>
            </a:p>
          </p:txBody>
        </p:sp>
      </p:grpSp>
      <p:grpSp>
        <p:nvGrpSpPr>
          <p:cNvPr id="7" name="Group 8">
            <a:extLst>
              <a:ext uri="{FF2B5EF4-FFF2-40B4-BE49-F238E27FC236}">
                <a16:creationId xmlns:a16="http://schemas.microsoft.com/office/drawing/2014/main" id="{DFEA79DD-EC05-FA97-2ED0-FAFCED439025}"/>
              </a:ext>
            </a:extLst>
          </p:cNvPr>
          <p:cNvGrpSpPr>
            <a:grpSpLocks/>
          </p:cNvGrpSpPr>
          <p:nvPr/>
        </p:nvGrpSpPr>
        <p:grpSpPr bwMode="auto">
          <a:xfrm>
            <a:off x="3316127" y="3181728"/>
            <a:ext cx="5781823" cy="3396689"/>
            <a:chOff x="3276600" y="3276600"/>
            <a:chExt cx="5257800" cy="320377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EA31C61F-D4C5-2CDE-9BD5-DF3389932A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3276600"/>
              <a:ext cx="5257800" cy="3203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8AD484A-C32E-1EED-BA71-822F1B61999D}"/>
                </a:ext>
              </a:extLst>
            </p:cNvPr>
            <p:cNvSpPr txBox="1"/>
            <p:nvPr/>
          </p:nvSpPr>
          <p:spPr>
            <a:xfrm>
              <a:off x="5348288" y="4431260"/>
              <a:ext cx="1358064" cy="3783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rtial Sum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133DAF72-4BEB-A85E-557B-34AA4FBED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088" y="210088"/>
            <a:ext cx="3048000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DDF0DC5B-2155-93DE-BA26-C445C374A0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896" y="1320282"/>
            <a:ext cx="13763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>
            <a:extLst>
              <a:ext uri="{FF2B5EF4-FFF2-40B4-BE49-F238E27FC236}">
                <a16:creationId xmlns:a16="http://schemas.microsoft.com/office/drawing/2014/main" id="{5D7DCF29-CE11-9ECA-4690-F318C368B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28" y="1327339"/>
            <a:ext cx="13763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>
            <a:extLst>
              <a:ext uri="{FF2B5EF4-FFF2-40B4-BE49-F238E27FC236}">
                <a16:creationId xmlns:a16="http://schemas.microsoft.com/office/drawing/2014/main" id="{395DFEE4-EF43-B221-1157-D2D38F1B2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13" y="1333142"/>
            <a:ext cx="13716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>
            <a:extLst>
              <a:ext uri="{FF2B5EF4-FFF2-40B4-BE49-F238E27FC236}">
                <a16:creationId xmlns:a16="http://schemas.microsoft.com/office/drawing/2014/main" id="{DA548F80-A97B-2220-0E6F-4D4ED275C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76" y="1330645"/>
            <a:ext cx="13716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>
            <a:extLst>
              <a:ext uri="{FF2B5EF4-FFF2-40B4-BE49-F238E27FC236}">
                <a16:creationId xmlns:a16="http://schemas.microsoft.com/office/drawing/2014/main" id="{F6001CC6-05C1-CF93-2296-6617FB0F0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94" y="1321680"/>
            <a:ext cx="1485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2968D6B-83CB-6A83-48C0-84AA88A7B360}"/>
              </a:ext>
            </a:extLst>
          </p:cNvPr>
          <p:cNvSpPr/>
          <p:nvPr/>
        </p:nvSpPr>
        <p:spPr>
          <a:xfrm>
            <a:off x="109182" y="859611"/>
            <a:ext cx="16193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Sums</a:t>
            </a:r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67A697A5-A762-E60C-C82E-85528EEB7882}"/>
              </a:ext>
            </a:extLst>
          </p:cNvPr>
          <p:cNvGrpSpPr>
            <a:grpSpLocks/>
          </p:cNvGrpSpPr>
          <p:nvPr/>
        </p:nvGrpSpPr>
        <p:grpSpPr bwMode="auto">
          <a:xfrm>
            <a:off x="249404" y="2375607"/>
            <a:ext cx="5243547" cy="3256317"/>
            <a:chOff x="2590800" y="1447799"/>
            <a:chExt cx="6096000" cy="3369145"/>
          </a:xfrm>
        </p:grpSpPr>
        <p:pic>
          <p:nvPicPr>
            <p:cNvPr id="11" name="Picture 4">
              <a:extLst>
                <a:ext uri="{FF2B5EF4-FFF2-40B4-BE49-F238E27FC236}">
                  <a16:creationId xmlns:a16="http://schemas.microsoft.com/office/drawing/2014/main" id="{810FF7FF-14FF-A267-34C8-3AAE2CC758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1447799"/>
              <a:ext cx="6096000" cy="3369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E138242-A3BD-5138-CE64-6298147BA57C}"/>
                </a:ext>
              </a:extLst>
            </p:cNvPr>
            <p:cNvSpPr/>
            <p:nvPr/>
          </p:nvSpPr>
          <p:spPr>
            <a:xfrm>
              <a:off x="5029200" y="2666995"/>
              <a:ext cx="1524098" cy="40356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rtial Sums</a:t>
              </a: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2ACDDB70-20D7-3F6A-8895-AE86D566A9F3}"/>
              </a:ext>
            </a:extLst>
          </p:cNvPr>
          <p:cNvSpPr/>
          <p:nvPr/>
        </p:nvSpPr>
        <p:spPr>
          <a:xfrm>
            <a:off x="56988" y="355243"/>
            <a:ext cx="310328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the Harmonic Series</a:t>
            </a: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60ED7C59-3C1C-10DA-00AE-4483210B97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9992" y="806198"/>
            <a:ext cx="1600200" cy="346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FF6E653-956F-D1C3-3F0C-4EE99CDB3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9992" y="4328861"/>
            <a:ext cx="5334000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1">
            <a:extLst>
              <a:ext uri="{FF2B5EF4-FFF2-40B4-BE49-F238E27FC236}">
                <a16:creationId xmlns:a16="http://schemas.microsoft.com/office/drawing/2014/main" id="{61ED058B-2691-9434-F4C1-B31E63ABA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7592" y="882398"/>
            <a:ext cx="1752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3F3CECD-4187-4F0B-AFD1-E5D3A91EF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992" y="1720598"/>
            <a:ext cx="17526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2071F6E-D973-2A75-CFA3-66AD2E756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992" y="2711198"/>
            <a:ext cx="17526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D9CE681-D8FF-4E86-6E1C-EC07D70E4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992" y="3244598"/>
            <a:ext cx="17526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9FD966D-2DC8-50F4-43E4-8B2BB090C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992" y="3854198"/>
            <a:ext cx="1752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64F9F49-9408-1724-ECAC-D81E967AA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992" y="4311398"/>
            <a:ext cx="426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68E29AC-F872-5BCF-AAC6-A83BEC04B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992" y="4920998"/>
            <a:ext cx="5397356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4" name="Picture 3">
            <a:extLst>
              <a:ext uri="{FF2B5EF4-FFF2-40B4-BE49-F238E27FC236}">
                <a16:creationId xmlns:a16="http://schemas.microsoft.com/office/drawing/2014/main" id="{A805DCF3-7C93-5227-3B72-AD9E1B7137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273" y="5807493"/>
            <a:ext cx="5381625" cy="7905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9B26C6C-83C6-CD67-7804-D39C0B7994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658214" y="1021301"/>
            <a:ext cx="0" cy="4670441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1C80F007-25C8-08C4-F973-731D0FA0F3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902" y="415637"/>
            <a:ext cx="10033448" cy="3207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DE31CDF1-6294-6276-80D3-911E9A11E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697" y="568036"/>
            <a:ext cx="9241797" cy="119719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757E5F5-3CDF-8C91-B4F4-297DF3BCD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957" y="1701664"/>
            <a:ext cx="6530380" cy="88506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193EFC2-55FF-1510-3AD6-E4C0B4DB0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710" y="2586725"/>
            <a:ext cx="6763600" cy="82120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B9005E-66F1-B98F-5C73-703087F4A736}"/>
              </a:ext>
            </a:extLst>
          </p:cNvPr>
          <p:cNvSpPr txBox="1"/>
          <p:nvPr/>
        </p:nvSpPr>
        <p:spPr>
          <a:xfrm>
            <a:off x="9044990" y="2347807"/>
            <a:ext cx="12192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IT”</a:t>
            </a:r>
          </a:p>
        </p:txBody>
      </p:sp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37986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63000E5F-9E7B-3FB2-E1D3-539A8A491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362" y="150538"/>
            <a:ext cx="7848600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4EE62E92-1C6A-4A4E-8E6A-8E880A61A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362" y="206890"/>
            <a:ext cx="76962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6168BF3-054B-26BA-391A-327035790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502" y="1121290"/>
            <a:ext cx="76962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6A68E1B-CEAB-4F3F-E0E2-E500E9171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442" y="1970475"/>
            <a:ext cx="76962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E8C59C7-AC61-C412-72E7-2613E549F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85" y="2759962"/>
            <a:ext cx="8337757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F623AEEE-7ED8-5AF9-3437-039A8C842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02" y="3482661"/>
            <a:ext cx="7779740" cy="325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EBB88DB6-F9D3-2CF7-613D-64B6BDA63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877" y="3455173"/>
            <a:ext cx="8297272" cy="102211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EA889EE-072E-8250-6D04-4B2B05ED4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362" y="4508432"/>
            <a:ext cx="76962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3FDD79C1-0A01-9561-E67B-D4EE5EC48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642" y="5410140"/>
            <a:ext cx="8229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F4DB304-643B-F2AB-2D49-491741E4B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877" y="6354170"/>
            <a:ext cx="8229600" cy="35329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589B332-D85C-4DD0-EF8D-FD36005AF1D0}"/>
              </a:ext>
            </a:extLst>
          </p:cNvPr>
          <p:cNvGrpSpPr>
            <a:grpSpLocks/>
          </p:cNvGrpSpPr>
          <p:nvPr/>
        </p:nvGrpSpPr>
        <p:grpSpPr bwMode="auto">
          <a:xfrm>
            <a:off x="332509" y="167989"/>
            <a:ext cx="10515142" cy="1733228"/>
            <a:chOff x="457200" y="3964074"/>
            <a:chExt cx="10515142" cy="1733302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04D6C66-6050-EB13-1520-0CB03FF6B0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1300" y="4434934"/>
              <a:ext cx="9871042" cy="1262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2656C99-3918-4BF3-F62D-884E070F409D}"/>
                </a:ext>
              </a:extLst>
            </p:cNvPr>
            <p:cNvSpPr/>
            <p:nvPr/>
          </p:nvSpPr>
          <p:spPr>
            <a:xfrm>
              <a:off x="457200" y="3964074"/>
              <a:ext cx="1593000" cy="4309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-series Test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AE3267BA-BB82-8C0E-C331-4D21DD3DAF4B}"/>
              </a:ext>
            </a:extLst>
          </p:cNvPr>
          <p:cNvSpPr txBox="1"/>
          <p:nvPr/>
        </p:nvSpPr>
        <p:spPr>
          <a:xfrm>
            <a:off x="116109" y="1989649"/>
            <a:ext cx="307251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PST”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p-series Test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7399DEDB-8C50-2CA3-8731-B2BA75CCFE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2577100"/>
            <a:ext cx="8153400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9FA77580-E91B-53BF-F517-199CFF7E7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70" y="2500900"/>
            <a:ext cx="1524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F7ED88F9-10A7-7E6B-28EE-9E98AB819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70" y="2881900"/>
            <a:ext cx="3641885" cy="121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00C5B23-5010-2D49-834D-1077CE08A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4253500"/>
            <a:ext cx="8229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1F6A56-53A6-6587-CD3D-7279A75F5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4634500"/>
            <a:ext cx="8229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8C0D3A-EB2A-5739-C315-DBC77149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70" y="4939300"/>
            <a:ext cx="2930457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0CD10D3-AE4E-25C1-4DEC-C6B6132BD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70" y="5929900"/>
            <a:ext cx="8229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1B709F63-545F-E686-ECDD-B53A333A2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964" y="242719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516ECEE2-592C-ADB2-6714-B44535771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056" y="3207326"/>
            <a:ext cx="734290" cy="89377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AD9B1BFC-17FC-6ADB-10D8-E17767C19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597" y="3169227"/>
            <a:ext cx="674476" cy="89377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3A3535ED-9F89-B37A-C5B2-B8F145925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073" y="3200000"/>
            <a:ext cx="674476" cy="89377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96F53C64-0CF8-AE0F-3724-69846000D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0432" y="3199999"/>
            <a:ext cx="713844" cy="89377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EEF662BE-C41C-CF90-751B-97A9EDF8F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588" y="3144828"/>
            <a:ext cx="713844" cy="89377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3833DB01-B87D-F4CC-8AB0-E71B81E1D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7749" y="4990090"/>
            <a:ext cx="1249559" cy="78741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9BA3C8A6-49FA-8CC2-CF08-2C4A2C125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7308" y="4990090"/>
            <a:ext cx="574965" cy="70129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BD6DE336-57DF-6E1A-342B-E3CD04E4A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9590" y="5011560"/>
            <a:ext cx="869374" cy="70129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0A24BD63-6F13-B6AE-5FF2-AF455A34F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452" y="4984925"/>
            <a:ext cx="869374" cy="70129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F57D7659-2C23-1596-F0EC-BD63A12D3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7537" y="5006937"/>
            <a:ext cx="869374" cy="70129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E3E7D153-4E2E-E4BF-3F19-4CB61BAF4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8040" y="4923807"/>
            <a:ext cx="869374" cy="70129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284EDD8E-530C-4323-651D-DB4C2ECA9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37" y="652898"/>
            <a:ext cx="701040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45396B1-D7E5-1E50-9BA4-FBE87FA65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63" y="311729"/>
            <a:ext cx="124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B6AD3109-3962-D75C-36AA-8CF3A9674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37" y="1073732"/>
            <a:ext cx="1600200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65E3CF8A-D641-3B94-6C01-0F02FB0F29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837" y="1073732"/>
            <a:ext cx="1895475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1">
            <a:extLst>
              <a:ext uri="{FF2B5EF4-FFF2-40B4-BE49-F238E27FC236}">
                <a16:creationId xmlns:a16="http://schemas.microsoft.com/office/drawing/2014/main" id="{0302BB29-0C94-7DB5-359F-5483548F1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63" y="737031"/>
            <a:ext cx="8229600" cy="43612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AB7B208E-D49D-8C39-2496-BBCE2BDEE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437" y="1073732"/>
            <a:ext cx="2438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296A4507-A913-F053-060B-EC78CB1D8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17" y="2108373"/>
            <a:ext cx="2438400" cy="79415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FFB9B9D-F242-39D1-46CE-EF53A1FF6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9837" y="1073732"/>
            <a:ext cx="2438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0AE3D7EB-7C80-185F-88D4-31C1466C7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9837" y="2064332"/>
            <a:ext cx="2438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FB6CB5D1-37D3-CE3B-5527-DA56D7697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663" y="270600"/>
            <a:ext cx="1375064" cy="33381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A3B37599-D627-67AA-C875-418741368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094" y="11414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8" name="Picture 16">
            <a:extLst>
              <a:ext uri="{FF2B5EF4-FFF2-40B4-BE49-F238E27FC236}">
                <a16:creationId xmlns:a16="http://schemas.microsoft.com/office/drawing/2014/main" id="{F451E13D-BFBD-E823-0BF8-2E80AB98FA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15" y="3891534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88DB576-809E-5648-CC6F-B43221AB8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42636"/>
              </p:ext>
            </p:extLst>
          </p:nvPr>
        </p:nvGraphicFramePr>
        <p:xfrm>
          <a:off x="181970" y="3001884"/>
          <a:ext cx="13509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431640" progId="Equation.DSMT4">
                  <p:embed/>
                </p:oleObj>
              </mc:Choice>
              <mc:Fallback>
                <p:oleObj name="Equation" r:id="rId7" imgW="77436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CA975D6-28E6-4538-B74C-D15BEF874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3001884"/>
                        <a:ext cx="13509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C028E09-6E88-62EF-1B4C-6EC9791B0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387127"/>
              </p:ext>
            </p:extLst>
          </p:nvPr>
        </p:nvGraphicFramePr>
        <p:xfrm>
          <a:off x="1778000" y="3810431"/>
          <a:ext cx="1374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91960" progId="Equation.DSMT4">
                  <p:embed/>
                </p:oleObj>
              </mc:Choice>
              <mc:Fallback>
                <p:oleObj name="Equation" r:id="rId9" imgW="78732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810431"/>
                        <a:ext cx="13747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8AA984A-6FCB-DC20-18E4-3F95ED5A4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48339"/>
              </p:ext>
            </p:extLst>
          </p:nvPr>
        </p:nvGraphicFramePr>
        <p:xfrm>
          <a:off x="252106" y="4253995"/>
          <a:ext cx="5299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35160" imgH="393480" progId="Equation.DSMT4">
                  <p:embed/>
                </p:oleObj>
              </mc:Choice>
              <mc:Fallback>
                <p:oleObj name="Equation" r:id="rId11" imgW="303516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88DB576-809E-5648-CC6F-B43221AB8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06" y="4253995"/>
                        <a:ext cx="5299076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D9E8203-C86F-8109-3FCB-F24568861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42151"/>
              </p:ext>
            </p:extLst>
          </p:nvPr>
        </p:nvGraphicFramePr>
        <p:xfrm>
          <a:off x="292803" y="5001298"/>
          <a:ext cx="4787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43200" imgH="431640" progId="Equation.DSMT4">
                  <p:embed/>
                </p:oleObj>
              </mc:Choice>
              <mc:Fallback>
                <p:oleObj name="Equation" r:id="rId13" imgW="274320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8AA984A-6FCB-DC20-18E4-3F95ED5A4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03" y="5001298"/>
                        <a:ext cx="4787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3DE7579-00DC-15AB-B6A7-7DA297271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24877"/>
              </p:ext>
            </p:extLst>
          </p:nvPr>
        </p:nvGraphicFramePr>
        <p:xfrm>
          <a:off x="3283433" y="3856229"/>
          <a:ext cx="1639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203040" progId="Equation.DSMT4">
                  <p:embed/>
                </p:oleObj>
              </mc:Choice>
              <mc:Fallback>
                <p:oleObj name="Equation" r:id="rId15" imgW="93960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C028E09-6E88-62EF-1B4C-6EC9791B0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433" y="3856229"/>
                        <a:ext cx="16398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16720A4-CFD3-96AB-1278-F8ACE8A27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37644"/>
              </p:ext>
            </p:extLst>
          </p:nvPr>
        </p:nvGraphicFramePr>
        <p:xfrm>
          <a:off x="269875" y="5807506"/>
          <a:ext cx="1395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99920" imgH="393480" progId="Equation.DSMT4">
                  <p:embed/>
                </p:oleObj>
              </mc:Choice>
              <mc:Fallback>
                <p:oleObj name="Equation" r:id="rId17" imgW="7999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88DB576-809E-5648-CC6F-B43221AB8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5807506"/>
                        <a:ext cx="13954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278BDD0-2279-C4BB-694A-0FC9CA55A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30724"/>
              </p:ext>
            </p:extLst>
          </p:nvPr>
        </p:nvGraphicFramePr>
        <p:xfrm>
          <a:off x="1637577" y="5812268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91880" imgH="393480" progId="Equation.DSMT4">
                  <p:embed/>
                </p:oleObj>
              </mc:Choice>
              <mc:Fallback>
                <p:oleObj name="Equation" r:id="rId19" imgW="109188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16720A4-CFD3-96AB-1278-F8ACE8A27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577" y="5812268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CB8870F-5184-4879-D0E6-3DFB581F988D}"/>
              </a:ext>
            </a:extLst>
          </p:cNvPr>
          <p:cNvCxnSpPr>
            <a:cxnSpLocks/>
          </p:cNvCxnSpPr>
          <p:nvPr/>
        </p:nvCxnSpPr>
        <p:spPr>
          <a:xfrm flipV="1">
            <a:off x="6040581" y="3511146"/>
            <a:ext cx="0" cy="312188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CD5CE1A-BBA4-E4EE-A316-E5CE1BC1D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22919"/>
              </p:ext>
            </p:extLst>
          </p:nvPr>
        </p:nvGraphicFramePr>
        <p:xfrm>
          <a:off x="6380450" y="3677733"/>
          <a:ext cx="16621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30120" progId="Equation.DSMT4">
                  <p:embed/>
                </p:oleObj>
              </mc:Choice>
              <mc:Fallback>
                <p:oleObj name="Equation" r:id="rId21" imgW="952200" imgH="3301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278BDD0-2279-C4BB-694A-0FC9CA55A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450" y="3677733"/>
                        <a:ext cx="16621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52DA94B-2712-FB5A-30FA-7C732AF69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09823"/>
              </p:ext>
            </p:extLst>
          </p:nvPr>
        </p:nvGraphicFramePr>
        <p:xfrm>
          <a:off x="6380450" y="4330989"/>
          <a:ext cx="25923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85720" imgH="304560" progId="Equation.DSMT4">
                  <p:embed/>
                </p:oleObj>
              </mc:Choice>
              <mc:Fallback>
                <p:oleObj name="Equation" r:id="rId23" imgW="1485720" imgH="304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CD5CE1A-BBA4-E4EE-A316-E5CE1BC1D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450" y="4330989"/>
                        <a:ext cx="259238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3A1C911-322C-384E-F456-C494ABA96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01265"/>
              </p:ext>
            </p:extLst>
          </p:nvPr>
        </p:nvGraphicFramePr>
        <p:xfrm>
          <a:off x="6380450" y="4928526"/>
          <a:ext cx="9525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760" imgH="393480" progId="Equation.DSMT4">
                  <p:embed/>
                </p:oleObj>
              </mc:Choice>
              <mc:Fallback>
                <p:oleObj name="Equation" r:id="rId25" imgW="54576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52DA94B-2712-FB5A-30FA-7C732AF69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450" y="4928526"/>
                        <a:ext cx="9525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A783423-775F-FFEA-302F-4FDC10A46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02544"/>
              </p:ext>
            </p:extLst>
          </p:nvPr>
        </p:nvGraphicFramePr>
        <p:xfrm>
          <a:off x="6383050" y="5624163"/>
          <a:ext cx="5095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393480" progId="Equation.DSMT4">
                  <p:embed/>
                </p:oleObj>
              </mc:Choice>
              <mc:Fallback>
                <p:oleObj name="Equation" r:id="rId27" imgW="29196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3A1C911-322C-384E-F456-C494ABA96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050" y="5624163"/>
                        <a:ext cx="5095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6D6885F-4E22-C915-746D-662FEBEB0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70082"/>
              </p:ext>
            </p:extLst>
          </p:nvPr>
        </p:nvGraphicFramePr>
        <p:xfrm>
          <a:off x="6405148" y="6342212"/>
          <a:ext cx="3702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20760" imgH="203040" progId="Equation.DSMT4">
                  <p:embed/>
                </p:oleObj>
              </mc:Choice>
              <mc:Fallback>
                <p:oleObj name="Equation" r:id="rId29" imgW="212076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D9E8203-C86F-8109-3FCB-F24568861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148" y="6342212"/>
                        <a:ext cx="37020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736580B-BC6C-014A-E2E9-351EB7209416}"/>
              </a:ext>
            </a:extLst>
          </p:cNvPr>
          <p:cNvCxnSpPr>
            <a:cxnSpLocks/>
          </p:cNvCxnSpPr>
          <p:nvPr/>
        </p:nvCxnSpPr>
        <p:spPr>
          <a:xfrm flipH="1">
            <a:off x="299412" y="2980173"/>
            <a:ext cx="1142845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B2AF2A2-D8FC-1F49-7932-C0272A58C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11730"/>
              </p:ext>
            </p:extLst>
          </p:nvPr>
        </p:nvGraphicFramePr>
        <p:xfrm>
          <a:off x="7025861" y="5825374"/>
          <a:ext cx="30813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65080" imgH="203040" progId="Equation.DSMT4">
                  <p:embed/>
                </p:oleObj>
              </mc:Choice>
              <mc:Fallback>
                <p:oleObj name="Equation" r:id="rId31" imgW="176508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6D6885F-4E22-C915-746D-662FEBEB0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861" y="5825374"/>
                        <a:ext cx="30813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585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6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5FD04F86-E9F6-AE8F-FEC6-91FAFC04FD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97" y="1141409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4D8FF-3DDD-657A-25E8-DF56D3A59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5978"/>
              </p:ext>
            </p:extLst>
          </p:nvPr>
        </p:nvGraphicFramePr>
        <p:xfrm>
          <a:off x="202897" y="136684"/>
          <a:ext cx="11525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444240" progId="Equation.DSMT4">
                  <p:embed/>
                </p:oleObj>
              </mc:Choice>
              <mc:Fallback>
                <p:oleObj name="Equation" r:id="rId3" imgW="66024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88DB576-809E-5648-CC6F-B43221AB8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97" y="136684"/>
                        <a:ext cx="11525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267C8BA-4A3D-1096-7832-84DCA6F52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6360"/>
              </p:ext>
            </p:extLst>
          </p:nvPr>
        </p:nvGraphicFramePr>
        <p:xfrm>
          <a:off x="1516670" y="1059402"/>
          <a:ext cx="1417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91960" progId="Equation.DSMT4">
                  <p:embed/>
                </p:oleObj>
              </mc:Choice>
              <mc:Fallback>
                <p:oleObj name="Equation" r:id="rId5" imgW="812520" imgH="291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C028E09-6E88-62EF-1B4C-6EC9791B0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670" y="1059402"/>
                        <a:ext cx="14176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53E4D1-820C-2695-5A7A-A8B77460C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7399"/>
              </p:ext>
            </p:extLst>
          </p:nvPr>
        </p:nvGraphicFramePr>
        <p:xfrm>
          <a:off x="3149631" y="1099686"/>
          <a:ext cx="863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3DE7579-00DC-15AB-B6A7-7DA297271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31" y="1099686"/>
                        <a:ext cx="863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18FAEEE-6FC8-911A-AA74-76B7165F8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99004"/>
              </p:ext>
            </p:extLst>
          </p:nvPr>
        </p:nvGraphicFramePr>
        <p:xfrm>
          <a:off x="243594" y="1482831"/>
          <a:ext cx="5054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480" imgH="419040" progId="Equation.DSMT4">
                  <p:embed/>
                </p:oleObj>
              </mc:Choice>
              <mc:Fallback>
                <p:oleObj name="Equation" r:id="rId9" imgW="289548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8AA984A-6FCB-DC20-18E4-3F95ED5A4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94" y="1482831"/>
                        <a:ext cx="5054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8F10E70-95A9-6770-F487-8E6F83563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16147"/>
              </p:ext>
            </p:extLst>
          </p:nvPr>
        </p:nvGraphicFramePr>
        <p:xfrm>
          <a:off x="243594" y="2296596"/>
          <a:ext cx="4787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43200" imgH="431640" progId="Equation.DSMT4">
                  <p:embed/>
                </p:oleObj>
              </mc:Choice>
              <mc:Fallback>
                <p:oleObj name="Equation" r:id="rId11" imgW="274320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D9E8203-C86F-8109-3FCB-F24568861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94" y="2296596"/>
                        <a:ext cx="4787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96470C-650D-099C-E25D-5DCA36275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37852"/>
              </p:ext>
            </p:extLst>
          </p:nvPr>
        </p:nvGraphicFramePr>
        <p:xfrm>
          <a:off x="2356716" y="2704636"/>
          <a:ext cx="14398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177480" progId="Equation.DSMT4">
                  <p:embed/>
                </p:oleObj>
              </mc:Choice>
              <mc:Fallback>
                <p:oleObj name="Equation" r:id="rId13" imgW="8254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8F10E70-95A9-6770-F487-8E6F83563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716" y="2704636"/>
                        <a:ext cx="143986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E3D79EA-4CA1-EB98-FA6D-9E371D2BE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098448"/>
              </p:ext>
            </p:extLst>
          </p:nvPr>
        </p:nvGraphicFramePr>
        <p:xfrm>
          <a:off x="276138" y="3004751"/>
          <a:ext cx="49895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57320" imgH="419040" progId="Equation.DSMT4">
                  <p:embed/>
                </p:oleObj>
              </mc:Choice>
              <mc:Fallback>
                <p:oleObj name="Equation" r:id="rId15" imgW="285732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18FAEEE-6FC8-911A-AA74-76B7165F8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38" y="3004751"/>
                        <a:ext cx="49895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20FE89F-D237-F608-99B3-9F06AEECE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88888"/>
              </p:ext>
            </p:extLst>
          </p:nvPr>
        </p:nvGraphicFramePr>
        <p:xfrm>
          <a:off x="276138" y="3739476"/>
          <a:ext cx="29924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14320" imgH="203040" progId="Equation.DSMT4">
                  <p:embed/>
                </p:oleObj>
              </mc:Choice>
              <mc:Fallback>
                <p:oleObj name="Equation" r:id="rId17" imgW="17143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E3D79EA-4CA1-EB98-FA6D-9E371D2BE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38" y="3739476"/>
                        <a:ext cx="29924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CD81502-ED99-2FD8-3570-E495E73EB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28717"/>
              </p:ext>
            </p:extLst>
          </p:nvPr>
        </p:nvGraphicFramePr>
        <p:xfrm>
          <a:off x="3345696" y="3703155"/>
          <a:ext cx="21955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57120" imgH="228600" progId="Equation.DSMT4">
                  <p:embed/>
                </p:oleObj>
              </mc:Choice>
              <mc:Fallback>
                <p:oleObj name="Equation" r:id="rId19" imgW="125712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E3D79EA-4CA1-EB98-FA6D-9E371D2BE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696" y="3703155"/>
                        <a:ext cx="219551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142FA8D-F779-1254-5C33-E29101F87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15335"/>
              </p:ext>
            </p:extLst>
          </p:nvPr>
        </p:nvGraphicFramePr>
        <p:xfrm>
          <a:off x="224255" y="4237340"/>
          <a:ext cx="38814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22280" imgH="279360" progId="Equation.DSMT4">
                  <p:embed/>
                </p:oleObj>
              </mc:Choice>
              <mc:Fallback>
                <p:oleObj name="Equation" r:id="rId21" imgW="222228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CD81502-ED99-2FD8-3570-E495E73EB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55" y="4237340"/>
                        <a:ext cx="38814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C8F6005-D07F-BF93-DA12-1E8570E02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51194"/>
              </p:ext>
            </p:extLst>
          </p:nvPr>
        </p:nvGraphicFramePr>
        <p:xfrm>
          <a:off x="841502" y="4889976"/>
          <a:ext cx="2041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68200" imgH="279360" progId="Equation.DSMT4">
                  <p:embed/>
                </p:oleObj>
              </mc:Choice>
              <mc:Fallback>
                <p:oleObj name="Equation" r:id="rId23" imgW="116820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142FA8D-F779-1254-5C33-E29101F87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02" y="4889976"/>
                        <a:ext cx="20415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591F097-7F58-9E59-897B-37DF7F0C9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27358"/>
              </p:ext>
            </p:extLst>
          </p:nvPr>
        </p:nvGraphicFramePr>
        <p:xfrm>
          <a:off x="808392" y="5447861"/>
          <a:ext cx="19288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04840" imgH="431640" progId="Equation.DSMT4">
                  <p:embed/>
                </p:oleObj>
              </mc:Choice>
              <mc:Fallback>
                <p:oleObj name="Equation" r:id="rId25" imgW="11048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C8F6005-D07F-BF93-DA12-1E8570E02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92" y="5447861"/>
                        <a:ext cx="19288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8997F2B-5BC7-D001-F32B-7B26AA4D3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44186"/>
              </p:ext>
            </p:extLst>
          </p:nvPr>
        </p:nvGraphicFramePr>
        <p:xfrm>
          <a:off x="2737204" y="5644244"/>
          <a:ext cx="13303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61760" imgH="177480" progId="Equation.DSMT4">
                  <p:embed/>
                </p:oleObj>
              </mc:Choice>
              <mc:Fallback>
                <p:oleObj name="Equation" r:id="rId27" imgW="7617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591F097-7F58-9E59-897B-37DF7F0C9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204" y="5644244"/>
                        <a:ext cx="13303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21B8B70-9E79-0AC5-DA3A-5688B3CE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01307"/>
              </p:ext>
            </p:extLst>
          </p:nvPr>
        </p:nvGraphicFramePr>
        <p:xfrm>
          <a:off x="6329158" y="155324"/>
          <a:ext cx="50323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882880" imgH="838080" progId="Equation.DSMT4">
                  <p:embed/>
                </p:oleObj>
              </mc:Choice>
              <mc:Fallback>
                <p:oleObj name="Equation" r:id="rId29" imgW="2882880" imgH="838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E3D79EA-4CA1-EB98-FA6D-9E371D2BE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158" y="155324"/>
                        <a:ext cx="503237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4B38398-F40D-E2C3-2FB6-EFD76F0AF788}"/>
              </a:ext>
            </a:extLst>
          </p:cNvPr>
          <p:cNvCxnSpPr>
            <a:cxnSpLocks/>
          </p:cNvCxnSpPr>
          <p:nvPr/>
        </p:nvCxnSpPr>
        <p:spPr>
          <a:xfrm flipV="1">
            <a:off x="6096000" y="257390"/>
            <a:ext cx="0" cy="626117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51D9192-9FDC-4BC4-439A-0C286D7CA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00975"/>
              </p:ext>
            </p:extLst>
          </p:nvPr>
        </p:nvGraphicFramePr>
        <p:xfrm>
          <a:off x="6260346" y="1656796"/>
          <a:ext cx="36814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08160" imgH="203040" progId="Equation.DSMT4">
                  <p:embed/>
                </p:oleObj>
              </mc:Choice>
              <mc:Fallback>
                <p:oleObj name="Equation" r:id="rId31" imgW="21081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21B8B70-9E79-0AC5-DA3A-5688B3CE1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346" y="1656796"/>
                        <a:ext cx="36814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9F62E89-FBC3-FDEC-F88D-9CEF3EAF2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07062"/>
              </p:ext>
            </p:extLst>
          </p:nvPr>
        </p:nvGraphicFramePr>
        <p:xfrm>
          <a:off x="6353632" y="2037568"/>
          <a:ext cx="11747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2840" imgH="419040" progId="Equation.DSMT4">
                  <p:embed/>
                </p:oleObj>
              </mc:Choice>
              <mc:Fallback>
                <p:oleObj name="Equation" r:id="rId33" imgW="67284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4D8FF-3DDD-657A-25E8-DF56D3A59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632" y="2037568"/>
                        <a:ext cx="11747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D6EEA05-00BD-B63A-90CA-02A8C58B4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496239"/>
              </p:ext>
            </p:extLst>
          </p:nvPr>
        </p:nvGraphicFramePr>
        <p:xfrm>
          <a:off x="7511172" y="2037564"/>
          <a:ext cx="16843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65160" imgH="419040" progId="Equation.DSMT4">
                  <p:embed/>
                </p:oleObj>
              </mc:Choice>
              <mc:Fallback>
                <p:oleObj name="Equation" r:id="rId35" imgW="96516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9F62E89-FBC3-FDEC-F88D-9CEF3EAF2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172" y="2037564"/>
                        <a:ext cx="16843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19D3420-A6D5-A019-90F8-600BCF64B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53809"/>
              </p:ext>
            </p:extLst>
          </p:nvPr>
        </p:nvGraphicFramePr>
        <p:xfrm>
          <a:off x="10363657" y="2078843"/>
          <a:ext cx="11525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60240" imgH="393480" progId="Equation.DSMT4">
                  <p:embed/>
                </p:oleObj>
              </mc:Choice>
              <mc:Fallback>
                <p:oleObj name="Equation" r:id="rId37" imgW="66024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8997F2B-5BC7-D001-F32B-7B26AA4D3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657" y="2078843"/>
                        <a:ext cx="11525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7688F13-4466-C6AC-6080-0EA2FF562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304595"/>
              </p:ext>
            </p:extLst>
          </p:nvPr>
        </p:nvGraphicFramePr>
        <p:xfrm>
          <a:off x="10461527" y="2828682"/>
          <a:ext cx="139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99920" imgH="393480" progId="Equation.DSMT4">
                  <p:embed/>
                </p:oleObj>
              </mc:Choice>
              <mc:Fallback>
                <p:oleObj name="Equation" r:id="rId39" imgW="79992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19D3420-A6D5-A019-90F8-600BCF64B5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527" y="2828682"/>
                        <a:ext cx="13970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B3D7A39-326F-88FD-F73F-A9E06212C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98331"/>
              </p:ext>
            </p:extLst>
          </p:nvPr>
        </p:nvGraphicFramePr>
        <p:xfrm>
          <a:off x="10463548" y="3591885"/>
          <a:ext cx="13763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87320" imgH="393480" progId="Equation.DSMT4">
                  <p:embed/>
                </p:oleObj>
              </mc:Choice>
              <mc:Fallback>
                <p:oleObj name="Equation" r:id="rId41" imgW="78732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7688F13-4466-C6AC-6080-0EA2FF562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3548" y="3591885"/>
                        <a:ext cx="13763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A21448A-0A7D-C9BA-1A1C-792FDC615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31231"/>
              </p:ext>
            </p:extLst>
          </p:nvPr>
        </p:nvGraphicFramePr>
        <p:xfrm>
          <a:off x="7516813" y="2895600"/>
          <a:ext cx="18399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54080" imgH="342720" progId="Equation.DSMT4">
                  <p:embed/>
                </p:oleObj>
              </mc:Choice>
              <mc:Fallback>
                <p:oleObj name="Equation" r:id="rId43" imgW="1054080" imgH="3427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D6EEA05-00BD-B63A-90CA-02A8C58B4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2895600"/>
                        <a:ext cx="18399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217C613-2843-3D9E-9D56-3BACBEE71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2351"/>
              </p:ext>
            </p:extLst>
          </p:nvPr>
        </p:nvGraphicFramePr>
        <p:xfrm>
          <a:off x="7543800" y="3605213"/>
          <a:ext cx="16192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927000" imgH="342720" progId="Equation.DSMT4">
                  <p:embed/>
                </p:oleObj>
              </mc:Choice>
              <mc:Fallback>
                <p:oleObj name="Equation" r:id="rId45" imgW="927000" imgH="3427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A21448A-0A7D-C9BA-1A1C-792FDC615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05213"/>
                        <a:ext cx="16192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72CE428-3CE6-AE26-935B-A8646DDD0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42271"/>
              </p:ext>
            </p:extLst>
          </p:nvPr>
        </p:nvGraphicFramePr>
        <p:xfrm>
          <a:off x="7570902" y="4354697"/>
          <a:ext cx="13763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787320" imgH="330120" progId="Equation.DSMT4">
                  <p:embed/>
                </p:oleObj>
              </mc:Choice>
              <mc:Fallback>
                <p:oleObj name="Equation" r:id="rId47" imgW="787320" imgH="3301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217C613-2843-3D9E-9D56-3BACBEE71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902" y="4354697"/>
                        <a:ext cx="13763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BB120F0-8EBB-1AAE-D1AD-437F9B973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84578"/>
              </p:ext>
            </p:extLst>
          </p:nvPr>
        </p:nvGraphicFramePr>
        <p:xfrm>
          <a:off x="7560114" y="5056406"/>
          <a:ext cx="17319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990360" imgH="304560" progId="Equation.DSMT4">
                  <p:embed/>
                </p:oleObj>
              </mc:Choice>
              <mc:Fallback>
                <p:oleObj name="Equation" r:id="rId49" imgW="990360" imgH="3045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72CE428-3CE6-AE26-935B-A8646DDD0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114" y="5056406"/>
                        <a:ext cx="17319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50CF559-D056-1CD9-FE93-37E0EB4B6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06677"/>
              </p:ext>
            </p:extLst>
          </p:nvPr>
        </p:nvGraphicFramePr>
        <p:xfrm>
          <a:off x="7554827" y="5703495"/>
          <a:ext cx="7334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19040" imgH="177480" progId="Equation.DSMT4">
                  <p:embed/>
                </p:oleObj>
              </mc:Choice>
              <mc:Fallback>
                <p:oleObj name="Equation" r:id="rId51" imgW="41904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EBB120F0-8EBB-1AAE-D1AD-437F9B973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827" y="5703495"/>
                        <a:ext cx="7334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2BCE68B-C2D1-57CE-56D6-9B67F39AF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64676"/>
              </p:ext>
            </p:extLst>
          </p:nvPr>
        </p:nvGraphicFramePr>
        <p:xfrm>
          <a:off x="6260346" y="6156535"/>
          <a:ext cx="40798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336760" imgH="203040" progId="Equation.DSMT4">
                  <p:embed/>
                </p:oleObj>
              </mc:Choice>
              <mc:Fallback>
                <p:oleObj name="Equation" r:id="rId53" imgW="233676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6D6885F-4E22-C915-746D-662FEBEB0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346" y="6156535"/>
                        <a:ext cx="40798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6EE6104-9B26-C085-3C93-F9CCB7E20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00076"/>
              </p:ext>
            </p:extLst>
          </p:nvPr>
        </p:nvGraphicFramePr>
        <p:xfrm>
          <a:off x="8513678" y="5694577"/>
          <a:ext cx="30813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765080" imgH="203040" progId="Equation.DSMT4">
                  <p:embed/>
                </p:oleObj>
              </mc:Choice>
              <mc:Fallback>
                <p:oleObj name="Equation" r:id="rId55" imgW="17650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B2AF2A2-D8FC-1F49-7932-C0272A58C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678" y="5694577"/>
                        <a:ext cx="30813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0372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0</TotalTime>
  <Words>44</Words>
  <Application>Microsoft Office PowerPoint</Application>
  <PresentationFormat>Widescreen</PresentationFormat>
  <Paragraphs>1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07</cp:revision>
  <dcterms:created xsi:type="dcterms:W3CDTF">2022-06-05T19:04:41Z</dcterms:created>
  <dcterms:modified xsi:type="dcterms:W3CDTF">2024-04-04T02:46:52Z</dcterms:modified>
</cp:coreProperties>
</file>